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FD49A8" w14:textId="77777777" w:rsidR="00E04C6C" w:rsidRDefault="00E04C6C" w:rsidP="00E04C6C">
      <w:pPr>
        <w:pStyle w:val="QNum"/>
      </w:pPr>
      <w:r>
        <w:t>Question 3</w:t>
      </w:r>
      <w:r>
        <w:tab/>
        <w:t>(7 marks)</w:t>
      </w:r>
    </w:p>
    <w:p w14:paraId="53FF788A" w14:textId="77777777" w:rsidR="00E04C6C" w:rsidRDefault="00E04C6C" w:rsidP="00E04C6C">
      <w:r>
        <w:t xml:space="preserve">The diagram shows the graph of </w:t>
      </w:r>
      <m:oMath>
        <m:r>
          <w:rPr>
            <w:rFonts w:ascii="Cambria Math" w:hAnsi="Cambria Math"/>
          </w:rPr>
          <m:t>y=f(x)</m:t>
        </m:r>
      </m:oMath>
      <w:r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1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x+1</m:t>
                      </m:r>
                    </m:e>
                  </m:rad>
                </m:e>
              </m:bar>
            </m:e>
          </m:mr>
        </m:m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 and the domain of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is restricted to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∈R | -</m:t>
            </m:r>
            <m:r>
              <w:rPr>
                <w:rFonts w:ascii="Cambria Math" w:eastAsiaTheme="minorEastAsia" w:hAnsi="Cambria Math"/>
              </w:rPr>
              <m:t>2≤x≤2,  x≠-1</m:t>
            </m:r>
          </m:e>
        </m:d>
      </m:oMath>
      <w:r>
        <w:rPr>
          <w:rFonts w:eastAsiaTheme="minorEastAsia"/>
        </w:rPr>
        <w:t>.</w:t>
      </w:r>
    </w:p>
    <w:p w14:paraId="0AC01D0E" w14:textId="77777777" w:rsidR="00E04C6C" w:rsidRDefault="00E04C6C" w:rsidP="00E04C6C"/>
    <w:p w14:paraId="07274A2D" w14:textId="77777777" w:rsidR="00E04C6C" w:rsidRDefault="00E04C6C" w:rsidP="00E04C6C">
      <w:pPr>
        <w:jc w:val="center"/>
      </w:pPr>
      <w:r w:rsidRPr="00AF6CBF">
        <w:rPr>
          <w:noProof/>
        </w:rPr>
        <w:drawing>
          <wp:inline distT="0" distB="0" distL="0" distR="0" wp14:anchorId="1AC5F517" wp14:editId="37584687">
            <wp:extent cx="2927500" cy="2876698"/>
            <wp:effectExtent l="0" t="0" r="0" b="0"/>
            <wp:docPr id="3" name="Picture 3" descr="&lt;EFOFEX&gt;&#10;id:fxd{04052a78-edea-42b3-b6e5-cc52af5dc8b4}&#10;&#10;FXData: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&lt;EFOFEX&gt;&#10;id:fxd{04052a78-edea-42b3-b6e5-cc52af5dc8b4}&#10;&#10;FXData: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&#10;&#10;&lt;/EFOFEX&gt;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500" cy="2876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55AA5" w14:textId="77777777" w:rsidR="00E04C6C" w:rsidRPr="00AC3BE9" w:rsidRDefault="00E04C6C" w:rsidP="00E04C6C"/>
    <w:p w14:paraId="2A832B8F" w14:textId="77777777" w:rsidR="00E04C6C" w:rsidRDefault="00E04C6C" w:rsidP="00E04C6C">
      <w:pPr>
        <w:pStyle w:val="Parta"/>
      </w:pPr>
      <w:r>
        <w:t>(a)</w:t>
      </w:r>
      <w:r>
        <w:tab/>
        <w:t xml:space="preserve">Explain how to use the graph to estimate a solution to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052AC899" w14:textId="77777777" w:rsidR="00E04C6C" w:rsidRDefault="00E04C6C" w:rsidP="00E04C6C">
      <w:pPr>
        <w:pStyle w:val="Parta"/>
      </w:pPr>
    </w:p>
    <w:p w14:paraId="555E392C" w14:textId="77777777" w:rsidR="00E04C6C" w:rsidRDefault="00E04C6C" w:rsidP="00E04C6C">
      <w:pPr>
        <w:pStyle w:val="Parta"/>
      </w:pPr>
    </w:p>
    <w:p w14:paraId="1AC4318A" w14:textId="77777777" w:rsidR="00E04C6C" w:rsidRDefault="00E04C6C" w:rsidP="00E04C6C">
      <w:pPr>
        <w:pStyle w:val="Parta"/>
      </w:pPr>
    </w:p>
    <w:p w14:paraId="73AD4BD4" w14:textId="77777777" w:rsidR="00E04C6C" w:rsidRDefault="00E04C6C" w:rsidP="00E04C6C">
      <w:pPr>
        <w:pStyle w:val="Parta"/>
      </w:pPr>
    </w:p>
    <w:p w14:paraId="5A42F5E8" w14:textId="77777777" w:rsidR="00E04C6C" w:rsidRDefault="00E04C6C" w:rsidP="00E04C6C">
      <w:pPr>
        <w:pStyle w:val="Parta"/>
      </w:pPr>
    </w:p>
    <w:p w14:paraId="55E0A2B7" w14:textId="77777777" w:rsidR="00E04C6C" w:rsidRDefault="00E04C6C" w:rsidP="00E04C6C">
      <w:pPr>
        <w:pStyle w:val="Parta"/>
      </w:pPr>
    </w:p>
    <w:p w14:paraId="25CF33BA" w14:textId="77777777" w:rsidR="00E04C6C" w:rsidRDefault="00E04C6C" w:rsidP="00E04C6C">
      <w:pPr>
        <w:pStyle w:val="Parta"/>
      </w:pPr>
    </w:p>
    <w:p w14:paraId="190039F8" w14:textId="77777777" w:rsidR="00E04C6C" w:rsidRDefault="00E04C6C" w:rsidP="00E04C6C">
      <w:pPr>
        <w:pStyle w:val="Parta"/>
        <w:rPr>
          <w:rFonts w:eastAsiaTheme="minorEastAsia"/>
        </w:rPr>
      </w:pPr>
      <w:r>
        <w:t>(b)</w:t>
      </w:r>
      <w:r>
        <w:tab/>
        <w:t xml:space="preserve">On the same axes, sketch the graph of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38BC98F0" w14:textId="77777777" w:rsidR="00E04C6C" w:rsidRDefault="00E04C6C" w:rsidP="00E04C6C">
      <w:pPr>
        <w:pStyle w:val="Parta"/>
        <w:rPr>
          <w:rFonts w:eastAsiaTheme="minorEastAsia"/>
        </w:rPr>
      </w:pPr>
    </w:p>
    <w:p w14:paraId="364411B8" w14:textId="77777777" w:rsidR="00E04C6C" w:rsidRDefault="00E04C6C" w:rsidP="00E04C6C">
      <w:pPr>
        <w:pStyle w:val="Parta"/>
        <w:rPr>
          <w:rFonts w:eastAsiaTheme="minorEastAsia"/>
        </w:rPr>
      </w:pPr>
    </w:p>
    <w:p w14:paraId="6C689436" w14:textId="77777777" w:rsidR="00E04C6C" w:rsidRPr="00F913EF" w:rsidRDefault="00E04C6C" w:rsidP="00E04C6C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a simplified rule for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>, stating any domain restriction(s).</w:t>
      </w:r>
      <w:r>
        <w:rPr>
          <w:rFonts w:eastAsiaTheme="minorEastAsia"/>
        </w:rPr>
        <w:tab/>
        <w:t>(4 marks)</w:t>
      </w:r>
    </w:p>
    <w:p w14:paraId="030AC9B1" w14:textId="77777777" w:rsidR="00E04C6C" w:rsidRDefault="00E04C6C" w:rsidP="00E04C6C"/>
    <w:p w14:paraId="4FE83855" w14:textId="77777777" w:rsidR="00E04C6C" w:rsidRDefault="00E04C6C" w:rsidP="00E04C6C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42657F31" w14:textId="77777777" w:rsidR="00E04C6C" w:rsidRDefault="00E04C6C" w:rsidP="00E04C6C">
      <w:pPr>
        <w:pStyle w:val="QNum"/>
      </w:pPr>
      <w:r>
        <w:lastRenderedPageBreak/>
        <w:t>Question 3</w:t>
      </w:r>
      <w:r>
        <w:tab/>
        <w:t>(7 marks)</w:t>
      </w:r>
    </w:p>
    <w:p w14:paraId="4ACD5A56" w14:textId="77777777" w:rsidR="00E04C6C" w:rsidRDefault="00E04C6C" w:rsidP="00E04C6C">
      <w:r>
        <w:t xml:space="preserve">The diagram shows the graph of </w:t>
      </w:r>
      <m:oMath>
        <m:r>
          <w:rPr>
            <w:rFonts w:ascii="Cambria Math" w:hAnsi="Cambria Math"/>
          </w:rPr>
          <m:t>y=f(x)</m:t>
        </m:r>
      </m:oMath>
      <w:r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1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x+1</m:t>
                      </m:r>
                    </m:e>
                  </m:rad>
                </m:e>
              </m:bar>
            </m:e>
          </m:mr>
        </m:m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 and the domain of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is restricted to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∈R | -</m:t>
            </m:r>
            <m:r>
              <w:rPr>
                <w:rFonts w:ascii="Cambria Math" w:eastAsiaTheme="minorEastAsia" w:hAnsi="Cambria Math"/>
              </w:rPr>
              <m:t>2≤x≤2,  x≠-1</m:t>
            </m:r>
          </m:e>
        </m:d>
      </m:oMath>
      <w:r>
        <w:rPr>
          <w:rFonts w:eastAsiaTheme="minorEastAsia"/>
        </w:rPr>
        <w:t>.</w:t>
      </w:r>
    </w:p>
    <w:p w14:paraId="430F5F6C" w14:textId="77777777" w:rsidR="00E04C6C" w:rsidRDefault="00E04C6C" w:rsidP="00E04C6C"/>
    <w:p w14:paraId="3FCC8555" w14:textId="77777777" w:rsidR="00E04C6C" w:rsidRDefault="00E04C6C" w:rsidP="00E04C6C">
      <w:pPr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C7E3E2" wp14:editId="117E4DD0">
                <wp:simplePos x="0" y="0"/>
                <wp:positionH relativeFrom="column">
                  <wp:posOffset>3242310</wp:posOffset>
                </wp:positionH>
                <wp:positionV relativeFrom="paragraph">
                  <wp:posOffset>63500</wp:posOffset>
                </wp:positionV>
                <wp:extent cx="2787650" cy="920750"/>
                <wp:effectExtent l="0" t="0" r="12700" b="127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7650" cy="920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377"/>
                            </w:tblGrid>
                            <w:tr w:rsidR="00E04C6C" w:rsidRPr="00C250AC" w14:paraId="3B35DA3D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3880AB3B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  <w:r>
                                    <w:t xml:space="preserve"> (b)</w:t>
                                  </w:r>
                                </w:p>
                              </w:tc>
                            </w:tr>
                            <w:tr w:rsidR="00E04C6C" w:rsidRPr="00C250AC" w14:paraId="1AA7C54C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1C022DE7" w14:textId="77777777" w:rsidR="00E04C6C" w:rsidRPr="00410486" w:rsidRDefault="00E04C6C" w:rsidP="003E01AC">
                                  <w:pPr>
                                    <w:pStyle w:val="Parts"/>
                                  </w:pPr>
                                  <w:r>
                                    <w:t>See diagram for endpoints and curvature</w:t>
                                  </w:r>
                                </w:p>
                              </w:tc>
                            </w:tr>
                            <w:tr w:rsidR="00E04C6C" w:rsidRPr="00C250AC" w14:paraId="4B5F65EC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3148A7F0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04C6C" w:rsidRPr="00C250AC" w14:paraId="28C4B3EC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25D5F05E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LH part of curve from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(-1,3)</m:t>
                                    </m:r>
                                  </m:oMath>
                                </w:p>
                                <w:p w14:paraId="1B7313A0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RH part of curve from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(1, -1)</m:t>
                                    </m:r>
                                  </m:oMath>
                                </w:p>
                              </w:tc>
                            </w:tr>
                          </w:tbl>
                          <w:p w14:paraId="1D373390" w14:textId="77777777" w:rsidR="00E04C6C" w:rsidRDefault="00E04C6C" w:rsidP="00E04C6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C7E3E2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255.3pt;margin-top:5pt;width:219.5pt;height:7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" fillcolor="white [3212]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377"/>
                      </w:tblGrid>
                      <w:tr w:rsidR="00E04C6C" w:rsidRPr="00C250AC" w14:paraId="3B35DA3D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3880AB3B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  <w:r>
                              <w:t xml:space="preserve"> (b)</w:t>
                            </w:r>
                          </w:p>
                        </w:tc>
                      </w:tr>
                      <w:tr w:rsidR="00E04C6C" w:rsidRPr="00C250AC" w14:paraId="1AA7C54C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1C022DE7" w14:textId="77777777" w:rsidR="00E04C6C" w:rsidRPr="00410486" w:rsidRDefault="00E04C6C" w:rsidP="003E01AC">
                            <w:pPr>
                              <w:pStyle w:val="Parts"/>
                            </w:pPr>
                            <w:r>
                              <w:t>See diagram for endpoints and curvature</w:t>
                            </w:r>
                          </w:p>
                        </w:tc>
                      </w:tr>
                      <w:tr w:rsidR="00E04C6C" w:rsidRPr="00C250AC" w14:paraId="4B5F65EC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3148A7F0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04C6C" w:rsidRPr="00C250AC" w14:paraId="28C4B3EC" w14:textId="77777777" w:rsidTr="00F27DD5">
                        <w:tc>
                          <w:tcPr>
                            <w:tcW w:w="5000" w:type="pct"/>
                          </w:tcPr>
                          <w:p w14:paraId="25D5F05E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LH part of curve from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-1,3)</m:t>
                              </m:r>
                            </m:oMath>
                          </w:p>
                          <w:p w14:paraId="1B7313A0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RH part of curve from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1, -1)</m:t>
                              </m:r>
                            </m:oMath>
                          </w:p>
                        </w:tc>
                      </w:tr>
                    </w:tbl>
                    <w:p w14:paraId="1D373390" w14:textId="77777777" w:rsidR="00E04C6C" w:rsidRDefault="00E04C6C" w:rsidP="00E04C6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Pr="00477F17">
        <w:rPr>
          <w:noProof/>
        </w:rPr>
        <w:drawing>
          <wp:inline distT="0" distB="0" distL="0" distR="0" wp14:anchorId="357BF004" wp14:editId="6EB39FEB">
            <wp:extent cx="2927500" cy="2876698"/>
            <wp:effectExtent l="0" t="0" r="0" b="0"/>
            <wp:docPr id="14" name="Picture 14" descr="&lt;EFOFEX&gt;&#10;id:fxd{c6f51d72-bb61-4415-881d-8b7f909b2b11}&#10;&#10;FXData: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d{c6f51d72-bb61-4415-881d-8b7f909b2b11}&#10;&#10;FXData: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&#10;&#10;&lt;/EFOFEX&gt;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500" cy="2876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3D237" w14:textId="77777777" w:rsidR="00E04C6C" w:rsidRPr="00AC3BE9" w:rsidRDefault="00E04C6C" w:rsidP="00E04C6C"/>
    <w:p w14:paraId="0D4454A3" w14:textId="77777777" w:rsidR="00E04C6C" w:rsidRDefault="00E04C6C" w:rsidP="00E04C6C">
      <w:pPr>
        <w:pStyle w:val="Parta"/>
      </w:pPr>
      <w:r>
        <w:t>(a)</w:t>
      </w:r>
      <w:r>
        <w:tab/>
        <w:t xml:space="preserve">Explain how to use the graph to estimate a solution to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116F9DBA" w14:textId="77777777" w:rsidR="00E04C6C" w:rsidRDefault="00E04C6C" w:rsidP="00E04C6C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0AEBBC" wp14:editId="4A0284C1">
                <wp:simplePos x="0" y="0"/>
                <wp:positionH relativeFrom="column">
                  <wp:posOffset>1032510</wp:posOffset>
                </wp:positionH>
                <wp:positionV relativeFrom="paragraph">
                  <wp:posOffset>19685</wp:posOffset>
                </wp:positionV>
                <wp:extent cx="3747600" cy="1080000"/>
                <wp:effectExtent l="0" t="0" r="24765" b="254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7600" cy="10800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885"/>
                            </w:tblGrid>
                            <w:tr w:rsidR="00E04C6C" w:rsidRPr="00C250AC" w14:paraId="237B3EAB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BA5675D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04C6C" w:rsidRPr="00C250AC" w14:paraId="62843DE5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4A1FDE78" w14:textId="77777777" w:rsidR="00E04C6C" w:rsidRDefault="00E04C6C" w:rsidP="00992D52">
                                  <w:pPr>
                                    <w:pStyle w:val="Parts"/>
                                  </w:pPr>
                                  <w:r>
                                    <w:t xml:space="preserve">Draw the vertical lin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=2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th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-coordinate of the intersection of this line and the curve will be the solution.</w:t>
                                  </w:r>
                                </w:p>
                                <w:p w14:paraId="43A66BD9" w14:textId="77777777" w:rsidR="00E04C6C" w:rsidRPr="00126736" w:rsidRDefault="00E04C6C" w:rsidP="00992D52">
                                  <w:pPr>
                                    <w:pStyle w:val="Parts"/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(Do not accept use of graph of inverse function)</w:t>
                                  </w:r>
                                </w:p>
                              </w:tc>
                            </w:tr>
                            <w:tr w:rsidR="00E04C6C" w:rsidRPr="00C250AC" w14:paraId="7B583297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64760C6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04C6C" w:rsidRPr="00C250AC" w14:paraId="027D624E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0199C092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explanation</w:t>
                                  </w:r>
                                </w:p>
                              </w:tc>
                            </w:tr>
                          </w:tbl>
                          <w:p w14:paraId="1F3105D5" w14:textId="77777777" w:rsidR="00E04C6C" w:rsidRDefault="00E04C6C" w:rsidP="00E04C6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0AEBBC" id="Text Box 12" o:spid="_x0000_s1027" type="#_x0000_t202" style="position:absolute;left:0;text-align:left;margin-left:81.3pt;margin-top:1.55pt;width:295.1pt;height:85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885"/>
                      </w:tblGrid>
                      <w:tr w:rsidR="00E04C6C" w:rsidRPr="00C250AC" w14:paraId="237B3EAB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BA5675D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04C6C" w:rsidRPr="00C250AC" w14:paraId="62843DE5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4A1FDE78" w14:textId="77777777" w:rsidR="00E04C6C" w:rsidRDefault="00E04C6C" w:rsidP="00992D52">
                            <w:pPr>
                              <w:pStyle w:val="Parts"/>
                            </w:pPr>
                            <w:r>
                              <w:t xml:space="preserve">Draw the vertical lin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=2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th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-coordinate of the intersection of this line and the curve will be the solution.</w:t>
                            </w:r>
                          </w:p>
                          <w:p w14:paraId="43A66BD9" w14:textId="77777777" w:rsidR="00E04C6C" w:rsidRPr="00126736" w:rsidRDefault="00E04C6C" w:rsidP="00992D52">
                            <w:pPr>
                              <w:pStyle w:val="Parts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(Do not accept use of graph of inverse function)</w:t>
                            </w:r>
                          </w:p>
                        </w:tc>
                      </w:tr>
                      <w:tr w:rsidR="00E04C6C" w:rsidRPr="00C250AC" w14:paraId="7B583297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64760C6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04C6C" w:rsidRPr="00C250AC" w14:paraId="027D624E" w14:textId="77777777" w:rsidTr="00F27DD5">
                        <w:tc>
                          <w:tcPr>
                            <w:tcW w:w="5000" w:type="pct"/>
                          </w:tcPr>
                          <w:p w14:paraId="0199C092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explanation</w:t>
                            </w:r>
                          </w:p>
                        </w:tc>
                      </w:tr>
                    </w:tbl>
                    <w:p w14:paraId="1F3105D5" w14:textId="77777777" w:rsidR="00E04C6C" w:rsidRDefault="00E04C6C" w:rsidP="00E04C6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02029801" w14:textId="77777777" w:rsidR="00E04C6C" w:rsidRDefault="00E04C6C" w:rsidP="00E04C6C">
      <w:pPr>
        <w:pStyle w:val="Parta"/>
      </w:pPr>
    </w:p>
    <w:p w14:paraId="388E1104" w14:textId="77777777" w:rsidR="00E04C6C" w:rsidRDefault="00E04C6C" w:rsidP="00E04C6C">
      <w:pPr>
        <w:pStyle w:val="Parta"/>
      </w:pPr>
    </w:p>
    <w:p w14:paraId="3D2F9834" w14:textId="77777777" w:rsidR="00E04C6C" w:rsidRDefault="00E04C6C" w:rsidP="00E04C6C">
      <w:pPr>
        <w:pStyle w:val="Parta"/>
      </w:pPr>
    </w:p>
    <w:p w14:paraId="65EED3E3" w14:textId="77777777" w:rsidR="00E04C6C" w:rsidRDefault="00E04C6C" w:rsidP="00E04C6C">
      <w:pPr>
        <w:pStyle w:val="Parta"/>
      </w:pPr>
    </w:p>
    <w:p w14:paraId="164392DE" w14:textId="77777777" w:rsidR="00E04C6C" w:rsidRDefault="00E04C6C" w:rsidP="00E04C6C">
      <w:pPr>
        <w:pStyle w:val="Parta"/>
      </w:pPr>
    </w:p>
    <w:p w14:paraId="39661B9A" w14:textId="77777777" w:rsidR="00E04C6C" w:rsidRDefault="00E04C6C" w:rsidP="00E04C6C">
      <w:pPr>
        <w:pStyle w:val="Parta"/>
      </w:pPr>
    </w:p>
    <w:p w14:paraId="1D3DAB54" w14:textId="77777777" w:rsidR="00E04C6C" w:rsidRDefault="00E04C6C" w:rsidP="00E04C6C">
      <w:pPr>
        <w:pStyle w:val="Parta"/>
        <w:rPr>
          <w:rFonts w:eastAsiaTheme="minorEastAsia"/>
        </w:rPr>
      </w:pPr>
      <w:r>
        <w:t>(b)</w:t>
      </w:r>
      <w:r>
        <w:tab/>
        <w:t xml:space="preserve">On the same axes, sketch the graph of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61E27AD3" w14:textId="77777777" w:rsidR="00E04C6C" w:rsidRDefault="00E04C6C" w:rsidP="00E04C6C">
      <w:pPr>
        <w:pStyle w:val="Parta"/>
        <w:rPr>
          <w:rFonts w:eastAsiaTheme="minorEastAsia"/>
        </w:rPr>
      </w:pPr>
    </w:p>
    <w:p w14:paraId="488ECB2A" w14:textId="77777777" w:rsidR="00E04C6C" w:rsidRDefault="00E04C6C" w:rsidP="00E04C6C">
      <w:pPr>
        <w:pStyle w:val="Parta"/>
        <w:rPr>
          <w:rFonts w:eastAsiaTheme="minorEastAsia"/>
        </w:rPr>
      </w:pPr>
    </w:p>
    <w:p w14:paraId="2914F448" w14:textId="77777777" w:rsidR="00E04C6C" w:rsidRPr="00F913EF" w:rsidRDefault="00E04C6C" w:rsidP="00E04C6C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a simplified rule for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>, stating any domain restriction(s).</w:t>
      </w:r>
      <w:r>
        <w:rPr>
          <w:rFonts w:eastAsiaTheme="minorEastAsia"/>
        </w:rPr>
        <w:tab/>
        <w:t>(4 marks)</w:t>
      </w:r>
    </w:p>
    <w:p w14:paraId="23EC48D2" w14:textId="77777777" w:rsidR="00E04C6C" w:rsidRDefault="00E04C6C" w:rsidP="00E04C6C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ABCAE2" wp14:editId="22933A16">
                <wp:simplePos x="0" y="0"/>
                <wp:positionH relativeFrom="column">
                  <wp:posOffset>816610</wp:posOffset>
                </wp:positionH>
                <wp:positionV relativeFrom="paragraph">
                  <wp:posOffset>65405</wp:posOffset>
                </wp:positionV>
                <wp:extent cx="4305300" cy="3060700"/>
                <wp:effectExtent l="0" t="0" r="19050" b="254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05300" cy="30607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763"/>
                            </w:tblGrid>
                            <w:tr w:rsidR="00E04C6C" w:rsidRPr="00C250AC" w14:paraId="27883C51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605CCA3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04C6C" w:rsidRPr="00C250AC" w14:paraId="4A5CD256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307EC49F" w14:textId="77777777" w:rsidR="00E04C6C" w:rsidRDefault="00E04C6C" w:rsidP="00C870EE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Range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,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≤-1∪y≥1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, is d</w:t>
                                  </w:r>
                                  <w:proofErr w:type="spellStart"/>
                                  <w:r>
                                    <w:t>omain</w:t>
                                  </w:r>
                                  <w:proofErr w:type="spellEnd"/>
                                  <w:r>
                                    <w:t xml:space="preserve"> of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0A49CF66" w14:textId="77777777" w:rsidR="00E04C6C" w:rsidRDefault="00E04C6C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4CA6220B" w14:textId="77777777" w:rsidR="00E04C6C" w:rsidRDefault="00E04C6C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y+1</m:t>
                                              </m:r>
                                            </m:e>
                                          </m:rad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+1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+1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,  </m:t>
                                      </m:r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  <m:r>
                                            <m:rPr>
                                              <m:scr m:val="double-struck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∈R | 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≤-1∪x≥1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14:paraId="1C74DD5C" w14:textId="77777777" w:rsidR="00E04C6C" w:rsidRPr="00410486" w:rsidRDefault="00E04C6C" w:rsidP="00C870EE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E04C6C" w:rsidRPr="00C250AC" w14:paraId="5D09664F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5FE04C2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04C6C" w:rsidRPr="00C250AC" w14:paraId="09C88483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4CA6CAC0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interchang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, y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cross multiplie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5BD10BA" w14:textId="77777777" w:rsidR="00E04C6C" w:rsidRDefault="00E04C6C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obtains expression for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+1</m:t>
                                        </m:r>
                                      </m:e>
                                    </m:rad>
                                  </m:oMath>
                                </w:p>
                                <w:p w14:paraId="31377568" w14:textId="77777777" w:rsidR="00E04C6C" w:rsidRDefault="00E04C6C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obtains defining rule for invers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79FD559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states domain restrictions in terms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oMath>
                                  <w:r>
                                    <w:t xml:space="preserve"> for inverse</w:t>
                                  </w:r>
                                </w:p>
                              </w:tc>
                            </w:tr>
                          </w:tbl>
                          <w:p w14:paraId="6C904C83" w14:textId="77777777" w:rsidR="00E04C6C" w:rsidRDefault="00E04C6C" w:rsidP="00E04C6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ABCAE2" id="Text Box 13" o:spid="_x0000_s1028" type="#_x0000_t202" style="position:absolute;margin-left:64.3pt;margin-top:5.15pt;width:339pt;height:24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763"/>
                      </w:tblGrid>
                      <w:tr w:rsidR="00E04C6C" w:rsidRPr="00C250AC" w14:paraId="27883C51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605CCA3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04C6C" w:rsidRPr="00C250AC" w14:paraId="4A5CD256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307EC49F" w14:textId="77777777" w:rsidR="00E04C6C" w:rsidRDefault="00E04C6C" w:rsidP="00C870EE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Range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,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≤-1∪y≥1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, is d</w:t>
                            </w:r>
                            <w:proofErr w:type="spellStart"/>
                            <w:r>
                              <w:t>omain</w:t>
                            </w:r>
                            <w:proofErr w:type="spellEnd"/>
                            <w:r>
                              <w:t xml:space="preserve"> of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0A49CF66" w14:textId="77777777" w:rsidR="00E04C6C" w:rsidRDefault="00E04C6C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4CA6220B" w14:textId="77777777" w:rsidR="00E04C6C" w:rsidRDefault="00E04C6C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+1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+1</m:t>
                                    </m:r>
                                  </m:e>
                                </m:ra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+1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∈R | 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≤-1∪x≥1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1C74DD5C" w14:textId="77777777" w:rsidR="00E04C6C" w:rsidRPr="00410486" w:rsidRDefault="00E04C6C" w:rsidP="00C870EE">
                            <w:pPr>
                              <w:pStyle w:val="Parts"/>
                            </w:pPr>
                          </w:p>
                        </w:tc>
                      </w:tr>
                      <w:tr w:rsidR="00E04C6C" w:rsidRPr="00C250AC" w14:paraId="5D09664F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5FE04C2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04C6C" w:rsidRPr="00C250AC" w14:paraId="09C88483" w14:textId="77777777" w:rsidTr="00F27DD5">
                        <w:tc>
                          <w:tcPr>
                            <w:tcW w:w="5000" w:type="pct"/>
                          </w:tcPr>
                          <w:p w14:paraId="4CA6CAC0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interchang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, y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cross multipli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35BD10BA" w14:textId="77777777" w:rsidR="00E04C6C" w:rsidRDefault="00E04C6C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obtains expression for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+1</m:t>
                                  </m:r>
                                </m:e>
                              </m:rad>
                            </m:oMath>
                          </w:p>
                          <w:p w14:paraId="31377568" w14:textId="77777777" w:rsidR="00E04C6C" w:rsidRDefault="00E04C6C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obtains defining rule for invers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379FD559" w14:textId="77777777" w:rsidR="00E04C6C" w:rsidRPr="00FE518A" w:rsidRDefault="00E04C6C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states domain restrictions in terms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>
                              <w:t xml:space="preserve"> for inverse</w:t>
                            </w:r>
                          </w:p>
                        </w:tc>
                      </w:tr>
                    </w:tbl>
                    <w:p w14:paraId="6C904C83" w14:textId="77777777" w:rsidR="00E04C6C" w:rsidRDefault="00E04C6C" w:rsidP="00E04C6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3AB271E3" w14:textId="77777777" w:rsidR="00E04C6C" w:rsidRDefault="00E04C6C" w:rsidP="00E04C6C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280BC29B" w14:textId="77777777" w:rsidR="00E04C6C" w:rsidRDefault="00E04C6C" w:rsidP="00E04C6C">
      <w:pPr>
        <w:pStyle w:val="QNum"/>
      </w:pPr>
      <w:r>
        <w:lastRenderedPageBreak/>
        <w:t>Question 7</w:t>
      </w:r>
      <w:r>
        <w:tab/>
        <w:t>(7 marks)</w:t>
      </w:r>
    </w:p>
    <w:p w14:paraId="66357A97" w14:textId="77777777" w:rsidR="00E04C6C" w:rsidRDefault="00E04C6C" w:rsidP="00E04C6C">
      <w:pPr>
        <w:rPr>
          <w:rFonts w:eastAsiaTheme="minorEastAsia"/>
        </w:rPr>
      </w:pPr>
      <w:r>
        <w:t xml:space="preserve">Consider function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7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 xml:space="preserve">     2     </m:t>
                  </m:r>
                </m:e>
              </m:bar>
            </m:e>
          </m:mr>
        </m:m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5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</m:oMath>
      <w:r>
        <w:rPr>
          <w:rFonts w:eastAsiaTheme="minorEastAsia"/>
        </w:rPr>
        <w:t>.</w:t>
      </w:r>
    </w:p>
    <w:p w14:paraId="2CACDB3B" w14:textId="77777777" w:rsidR="00E04C6C" w:rsidRDefault="00E04C6C" w:rsidP="00E04C6C">
      <w:pPr>
        <w:rPr>
          <w:rFonts w:eastAsiaTheme="minorEastAsia"/>
        </w:rPr>
      </w:pPr>
    </w:p>
    <w:p w14:paraId="7E63413E" w14:textId="77777777" w:rsidR="00E04C6C" w:rsidRDefault="00E04C6C" w:rsidP="00E04C6C">
      <w:pPr>
        <w:pStyle w:val="Parta"/>
        <w:rPr>
          <w:rFonts w:eastAsiaTheme="minorEastAsia"/>
        </w:rPr>
      </w:pPr>
      <w:r>
        <w:t>(a)</w:t>
      </w:r>
      <w:r>
        <w:tab/>
        <w:t xml:space="preserve">Explain why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is not a one-to-one function.</w:t>
      </w:r>
      <w:r>
        <w:rPr>
          <w:rFonts w:eastAsiaTheme="minorEastAsia"/>
        </w:rPr>
        <w:tab/>
        <w:t>(1 mark)</w:t>
      </w:r>
    </w:p>
    <w:p w14:paraId="40CAED6C" w14:textId="77777777" w:rsidR="00E04C6C" w:rsidRDefault="00E04C6C" w:rsidP="00E04C6C">
      <w:pPr>
        <w:pStyle w:val="Parta"/>
        <w:rPr>
          <w:rFonts w:eastAsiaTheme="minorEastAsia"/>
        </w:rPr>
      </w:pPr>
    </w:p>
    <w:p w14:paraId="4403127D" w14:textId="77777777" w:rsidR="00E04C6C" w:rsidRDefault="00E04C6C" w:rsidP="00E04C6C">
      <w:pPr>
        <w:pStyle w:val="Parta"/>
        <w:rPr>
          <w:rFonts w:eastAsiaTheme="minorEastAsia"/>
        </w:rPr>
      </w:pPr>
    </w:p>
    <w:p w14:paraId="44E91F79" w14:textId="77777777" w:rsidR="00E04C6C" w:rsidRDefault="00E04C6C" w:rsidP="00E04C6C">
      <w:pPr>
        <w:pStyle w:val="Parta"/>
        <w:rPr>
          <w:rFonts w:eastAsiaTheme="minorEastAsia"/>
        </w:rPr>
      </w:pPr>
    </w:p>
    <w:p w14:paraId="3E694B89" w14:textId="77777777" w:rsidR="00E04C6C" w:rsidRDefault="00E04C6C" w:rsidP="00E04C6C">
      <w:pPr>
        <w:pStyle w:val="Parta"/>
        <w:rPr>
          <w:rFonts w:eastAsiaTheme="minorEastAsia"/>
        </w:rPr>
      </w:pPr>
    </w:p>
    <w:p w14:paraId="688393CB" w14:textId="77777777" w:rsidR="00E04C6C" w:rsidRDefault="00E04C6C" w:rsidP="00E04C6C">
      <w:pPr>
        <w:pStyle w:val="Parta"/>
        <w:rPr>
          <w:rFonts w:eastAsiaTheme="minorEastAsia"/>
        </w:rPr>
      </w:pPr>
    </w:p>
    <w:p w14:paraId="1AC9C876" w14:textId="77777777" w:rsidR="00E04C6C" w:rsidRDefault="00E04C6C" w:rsidP="00E04C6C">
      <w:pPr>
        <w:pStyle w:val="Parta"/>
        <w:rPr>
          <w:rFonts w:eastAsiaTheme="minorEastAsia"/>
        </w:rPr>
      </w:pPr>
    </w:p>
    <w:p w14:paraId="4A1C180E" w14:textId="77777777" w:rsidR="00E04C6C" w:rsidRDefault="00E04C6C" w:rsidP="00E04C6C">
      <w:pPr>
        <w:pStyle w:val="Parta"/>
        <w:rPr>
          <w:rFonts w:eastAsiaTheme="minorEastAsia"/>
        </w:rPr>
      </w:pPr>
    </w:p>
    <w:p w14:paraId="32D3ABFA" w14:textId="77777777" w:rsidR="00E04C6C" w:rsidRDefault="00E04C6C" w:rsidP="00E04C6C">
      <w:pPr>
        <w:pStyle w:val="Parta"/>
        <w:rPr>
          <w:rFonts w:eastAsiaTheme="minorEastAsia"/>
        </w:rPr>
      </w:pPr>
    </w:p>
    <w:p w14:paraId="7D7955F5" w14:textId="77777777" w:rsidR="00E04C6C" w:rsidRDefault="00E04C6C" w:rsidP="00E04C6C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tate the domain and range of </w:t>
      </w:r>
      <m:oMath>
        <m:r>
          <w:rPr>
            <w:rFonts w:ascii="Cambria Math" w:eastAsiaTheme="minorEastAsia" w:hAnsi="Cambria Math"/>
          </w:rPr>
          <m:t>g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32E3846D" w14:textId="77777777" w:rsidR="00E04C6C" w:rsidRDefault="00E04C6C" w:rsidP="00E04C6C">
      <w:pPr>
        <w:pStyle w:val="Parta"/>
        <w:rPr>
          <w:rFonts w:eastAsiaTheme="minorEastAsia"/>
        </w:rPr>
      </w:pPr>
    </w:p>
    <w:p w14:paraId="5D5C1D24" w14:textId="77777777" w:rsidR="00E04C6C" w:rsidRDefault="00E04C6C" w:rsidP="00E04C6C">
      <w:pPr>
        <w:pStyle w:val="Parta"/>
        <w:rPr>
          <w:rFonts w:eastAsiaTheme="minorEastAsia"/>
        </w:rPr>
      </w:pPr>
    </w:p>
    <w:p w14:paraId="31D6DC39" w14:textId="77777777" w:rsidR="00E04C6C" w:rsidRDefault="00E04C6C" w:rsidP="00E04C6C">
      <w:pPr>
        <w:pStyle w:val="Parta"/>
        <w:rPr>
          <w:rFonts w:eastAsiaTheme="minorEastAsia"/>
        </w:rPr>
      </w:pPr>
    </w:p>
    <w:p w14:paraId="1ACB5100" w14:textId="77777777" w:rsidR="00E04C6C" w:rsidRDefault="00E04C6C" w:rsidP="00E04C6C">
      <w:pPr>
        <w:pStyle w:val="Parta"/>
        <w:rPr>
          <w:rFonts w:eastAsiaTheme="minorEastAsia"/>
        </w:rPr>
      </w:pPr>
    </w:p>
    <w:p w14:paraId="04EF1BC2" w14:textId="77777777" w:rsidR="00E04C6C" w:rsidRDefault="00E04C6C" w:rsidP="00E04C6C">
      <w:pPr>
        <w:pStyle w:val="Parta"/>
        <w:rPr>
          <w:rFonts w:eastAsiaTheme="minorEastAsia"/>
        </w:rPr>
      </w:pPr>
    </w:p>
    <w:p w14:paraId="6408A223" w14:textId="77777777" w:rsidR="00E04C6C" w:rsidRDefault="00E04C6C" w:rsidP="00E04C6C">
      <w:pPr>
        <w:pStyle w:val="Parta"/>
        <w:rPr>
          <w:rFonts w:eastAsiaTheme="minorEastAsia"/>
        </w:rPr>
      </w:pPr>
    </w:p>
    <w:p w14:paraId="3A410F8D" w14:textId="77777777" w:rsidR="00E04C6C" w:rsidRDefault="00E04C6C" w:rsidP="00E04C6C">
      <w:pPr>
        <w:pStyle w:val="Parta"/>
        <w:rPr>
          <w:rFonts w:eastAsiaTheme="minorEastAsia"/>
        </w:rPr>
      </w:pPr>
    </w:p>
    <w:p w14:paraId="6CFE7135" w14:textId="77777777" w:rsidR="00E04C6C" w:rsidRDefault="00E04C6C" w:rsidP="00E04C6C">
      <w:pPr>
        <w:pStyle w:val="Parta"/>
        <w:rPr>
          <w:rFonts w:eastAsiaTheme="minorEastAsia"/>
        </w:rPr>
      </w:pPr>
    </w:p>
    <w:p w14:paraId="7849E80D" w14:textId="77777777" w:rsidR="00E04C6C" w:rsidRDefault="00E04C6C" w:rsidP="00E04C6C">
      <w:pPr>
        <w:pStyle w:val="Parta"/>
        <w:rPr>
          <w:rFonts w:eastAsiaTheme="minorEastAsia"/>
        </w:rPr>
      </w:pPr>
    </w:p>
    <w:p w14:paraId="465826D8" w14:textId="77777777" w:rsidR="00E04C6C" w:rsidRDefault="00E04C6C" w:rsidP="00E04C6C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domain and range of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d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3ED70A81" w14:textId="77777777" w:rsidR="00E04C6C" w:rsidRDefault="00E04C6C" w:rsidP="00E04C6C"/>
    <w:p w14:paraId="5C39571E" w14:textId="757D8E17" w:rsidR="00970157" w:rsidRDefault="00970157"/>
    <w:p w14:paraId="6CC102B6" w14:textId="4391F1C9" w:rsidR="00E04C6C" w:rsidRDefault="00E04C6C"/>
    <w:p w14:paraId="50F574A0" w14:textId="7387F856" w:rsidR="00E04C6C" w:rsidRDefault="00E04C6C"/>
    <w:p w14:paraId="424EEFC2" w14:textId="6950AA55" w:rsidR="00E04C6C" w:rsidRDefault="00E04C6C"/>
    <w:p w14:paraId="56A37C4F" w14:textId="58E4BF16" w:rsidR="00E04C6C" w:rsidRDefault="00E04C6C"/>
    <w:p w14:paraId="5A838768" w14:textId="02EE8783" w:rsidR="00E04C6C" w:rsidRDefault="00E04C6C"/>
    <w:p w14:paraId="13D16131" w14:textId="628A5BE9" w:rsidR="00E04C6C" w:rsidRDefault="00E04C6C"/>
    <w:p w14:paraId="70F4D295" w14:textId="7B3F8F44" w:rsidR="00E04C6C" w:rsidRDefault="00E04C6C"/>
    <w:p w14:paraId="50682EB2" w14:textId="47D43A68" w:rsidR="00E04C6C" w:rsidRDefault="00E04C6C"/>
    <w:p w14:paraId="33D17628" w14:textId="05AEB639" w:rsidR="00E04C6C" w:rsidRDefault="00E04C6C"/>
    <w:p w14:paraId="1A916C72" w14:textId="57FA0CAE" w:rsidR="00E04C6C" w:rsidRDefault="00E04C6C"/>
    <w:p w14:paraId="2EC5630D" w14:textId="6575BC84" w:rsidR="00E04C6C" w:rsidRDefault="00E04C6C"/>
    <w:p w14:paraId="70CE0923" w14:textId="2B418737" w:rsidR="00E04C6C" w:rsidRDefault="00E04C6C"/>
    <w:p w14:paraId="0BED1A6E" w14:textId="221BB273" w:rsidR="00E04C6C" w:rsidRDefault="00E04C6C"/>
    <w:p w14:paraId="1B999A01" w14:textId="6EB5E2FD" w:rsidR="00E04C6C" w:rsidRDefault="00E04C6C"/>
    <w:p w14:paraId="52D200D1" w14:textId="5D7623F9" w:rsidR="00E04C6C" w:rsidRDefault="00E04C6C"/>
    <w:p w14:paraId="184EDD54" w14:textId="248D9923" w:rsidR="00E04C6C" w:rsidRDefault="00E04C6C"/>
    <w:p w14:paraId="6738A157" w14:textId="02926758" w:rsidR="00E04C6C" w:rsidRDefault="00E04C6C"/>
    <w:p w14:paraId="45933B30" w14:textId="3C527E53" w:rsidR="00E04C6C" w:rsidRDefault="00E04C6C"/>
    <w:p w14:paraId="43C5177C" w14:textId="7B22C802" w:rsidR="00E04C6C" w:rsidRDefault="00E04C6C"/>
    <w:p w14:paraId="005FFE60" w14:textId="7DAE4FE9" w:rsidR="00E04C6C" w:rsidRDefault="00E04C6C"/>
    <w:p w14:paraId="233C8FD7" w14:textId="6566E612" w:rsidR="00E04C6C" w:rsidRDefault="00E04C6C"/>
    <w:p w14:paraId="37953EDE" w14:textId="7399ADED" w:rsidR="00E04C6C" w:rsidRDefault="00E04C6C"/>
    <w:p w14:paraId="69B250C9" w14:textId="78D21A3D" w:rsidR="00E04C6C" w:rsidRDefault="00E04C6C"/>
    <w:p w14:paraId="2F459397" w14:textId="1B3BE465" w:rsidR="00E04C6C" w:rsidRDefault="00E04C6C"/>
    <w:p w14:paraId="63B5B6AE" w14:textId="4D2E0FB2" w:rsidR="00E04C6C" w:rsidRDefault="00E04C6C"/>
    <w:p w14:paraId="7B1CFB5F" w14:textId="21E4784E" w:rsidR="00E04C6C" w:rsidRDefault="00E04C6C"/>
    <w:p w14:paraId="54E80780" w14:textId="6474980F" w:rsidR="00E04C6C" w:rsidRDefault="00E04C6C"/>
    <w:p w14:paraId="2453AAB3" w14:textId="38C86367" w:rsidR="00E04C6C" w:rsidRDefault="00E04C6C"/>
    <w:p w14:paraId="5B7036F1" w14:textId="77777777" w:rsidR="00E04C6C" w:rsidRDefault="00E04C6C" w:rsidP="00E04C6C">
      <w:pPr>
        <w:pStyle w:val="QNum"/>
      </w:pPr>
      <w:r>
        <w:lastRenderedPageBreak/>
        <w:t>Question 7</w:t>
      </w:r>
      <w:r>
        <w:tab/>
        <w:t>(7 marks)</w:t>
      </w:r>
    </w:p>
    <w:p w14:paraId="7AF8A5CC" w14:textId="77777777" w:rsidR="00E04C6C" w:rsidRDefault="00E04C6C" w:rsidP="00E04C6C">
      <w:pPr>
        <w:rPr>
          <w:rFonts w:eastAsiaTheme="minorEastAsia"/>
        </w:rPr>
      </w:pPr>
      <w:r>
        <w:t xml:space="preserve">Consider function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7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 xml:space="preserve">     2     </m:t>
                  </m:r>
                </m:e>
              </m:bar>
            </m:e>
          </m:mr>
        </m:m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5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</m:oMath>
      <w:r>
        <w:rPr>
          <w:rFonts w:eastAsiaTheme="minorEastAsia"/>
        </w:rPr>
        <w:t>.</w:t>
      </w:r>
    </w:p>
    <w:p w14:paraId="2FFD72AE" w14:textId="77777777" w:rsidR="00E04C6C" w:rsidRDefault="00E04C6C" w:rsidP="00E04C6C">
      <w:pPr>
        <w:rPr>
          <w:rFonts w:eastAsiaTheme="minorEastAsia"/>
        </w:rPr>
      </w:pPr>
    </w:p>
    <w:p w14:paraId="29254285" w14:textId="77777777" w:rsidR="00E04C6C" w:rsidRDefault="00E04C6C" w:rsidP="00E04C6C">
      <w:pPr>
        <w:pStyle w:val="Parta"/>
        <w:rPr>
          <w:rFonts w:eastAsiaTheme="minorEastAsia"/>
        </w:rPr>
      </w:pPr>
      <w:r>
        <w:t>(a)</w:t>
      </w:r>
      <w:r>
        <w:tab/>
        <w:t xml:space="preserve">Explain why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is not a one-to-one function.</w:t>
      </w:r>
      <w:r>
        <w:rPr>
          <w:rFonts w:eastAsiaTheme="minorEastAsia"/>
        </w:rPr>
        <w:tab/>
        <w:t>(1 mark)</w:t>
      </w:r>
    </w:p>
    <w:p w14:paraId="1575C2D5" w14:textId="77777777" w:rsidR="00E04C6C" w:rsidRDefault="00E04C6C" w:rsidP="00E04C6C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E8BE41" wp14:editId="61D779C9">
                <wp:simplePos x="0" y="0"/>
                <wp:positionH relativeFrom="column">
                  <wp:posOffset>721360</wp:posOffset>
                </wp:positionH>
                <wp:positionV relativeFrom="paragraph">
                  <wp:posOffset>129540</wp:posOffset>
                </wp:positionV>
                <wp:extent cx="4445000" cy="914400"/>
                <wp:effectExtent l="0" t="0" r="12700" b="1905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450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982"/>
                            </w:tblGrid>
                            <w:tr w:rsidR="00E04C6C" w:rsidRPr="00C250AC" w14:paraId="531FE191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94E1246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04C6C" w:rsidRPr="00C250AC" w14:paraId="52DACAC2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91D653A" w14:textId="77777777" w:rsidR="00E04C6C" w:rsidRDefault="00E04C6C" w:rsidP="00003DAE">
                                  <w:pPr>
                                    <w:pStyle w:val="Parts"/>
                                    <w:jc w:val="center"/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is a many-to-one function. For example,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4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47C1049D" w14:textId="77777777" w:rsidR="00E04C6C" w:rsidRPr="00410486" w:rsidRDefault="00E04C6C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E04C6C" w:rsidRPr="00C250AC" w14:paraId="7ECD3981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EA15882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04C6C" w:rsidRPr="00C250AC" w14:paraId="5DD0A6D5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2224189B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states many-to-one or uses examples to show not one-to-one</w:t>
                                  </w:r>
                                </w:p>
                              </w:tc>
                            </w:tr>
                          </w:tbl>
                          <w:p w14:paraId="289D1FE2" w14:textId="77777777" w:rsidR="00E04C6C" w:rsidRDefault="00E04C6C" w:rsidP="00E04C6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8BE41" id="Text Box 23" o:spid="_x0000_s1029" type="#_x0000_t202" style="position:absolute;left:0;text-align:left;margin-left:56.8pt;margin-top:10.2pt;width:350pt;height:1in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982"/>
                      </w:tblGrid>
                      <w:tr w:rsidR="00E04C6C" w:rsidRPr="00C250AC" w14:paraId="531FE191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94E1246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04C6C" w:rsidRPr="00C250AC" w14:paraId="52DACAC2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091D653A" w14:textId="77777777" w:rsidR="00E04C6C" w:rsidRDefault="00E04C6C" w:rsidP="00003DAE">
                            <w:pPr>
                              <w:pStyle w:val="Parts"/>
                              <w:jc w:val="center"/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is a many-to-one function. For example,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1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4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47C1049D" w14:textId="77777777" w:rsidR="00E04C6C" w:rsidRPr="00410486" w:rsidRDefault="00E04C6C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E04C6C" w:rsidRPr="00C250AC" w14:paraId="7ECD3981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EA15882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04C6C" w:rsidRPr="00C250AC" w14:paraId="5DD0A6D5" w14:textId="77777777" w:rsidTr="00F27DD5">
                        <w:tc>
                          <w:tcPr>
                            <w:tcW w:w="5000" w:type="pct"/>
                          </w:tcPr>
                          <w:p w14:paraId="2224189B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states many-to-one or uses examples to show not one-to-one</w:t>
                            </w:r>
                          </w:p>
                        </w:tc>
                      </w:tr>
                    </w:tbl>
                    <w:p w14:paraId="289D1FE2" w14:textId="77777777" w:rsidR="00E04C6C" w:rsidRDefault="00E04C6C" w:rsidP="00E04C6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61C0290A" w14:textId="77777777" w:rsidR="00E04C6C" w:rsidRDefault="00E04C6C" w:rsidP="00E04C6C">
      <w:pPr>
        <w:pStyle w:val="Parta"/>
        <w:rPr>
          <w:rFonts w:eastAsiaTheme="minorEastAsia"/>
        </w:rPr>
      </w:pPr>
    </w:p>
    <w:p w14:paraId="23F33F4C" w14:textId="77777777" w:rsidR="00E04C6C" w:rsidRDefault="00E04C6C" w:rsidP="00E04C6C">
      <w:pPr>
        <w:pStyle w:val="Parta"/>
        <w:rPr>
          <w:rFonts w:eastAsiaTheme="minorEastAsia"/>
        </w:rPr>
      </w:pPr>
    </w:p>
    <w:p w14:paraId="45D01835" w14:textId="77777777" w:rsidR="00E04C6C" w:rsidRDefault="00E04C6C" w:rsidP="00E04C6C">
      <w:pPr>
        <w:pStyle w:val="Parta"/>
        <w:rPr>
          <w:rFonts w:eastAsiaTheme="minorEastAsia"/>
        </w:rPr>
      </w:pPr>
    </w:p>
    <w:p w14:paraId="5B3D7BAC" w14:textId="77777777" w:rsidR="00E04C6C" w:rsidRDefault="00E04C6C" w:rsidP="00E04C6C">
      <w:pPr>
        <w:pStyle w:val="Parta"/>
        <w:rPr>
          <w:rFonts w:eastAsiaTheme="minorEastAsia"/>
        </w:rPr>
      </w:pPr>
    </w:p>
    <w:p w14:paraId="60BE6E31" w14:textId="77777777" w:rsidR="00E04C6C" w:rsidRDefault="00E04C6C" w:rsidP="00E04C6C">
      <w:pPr>
        <w:pStyle w:val="Parta"/>
        <w:rPr>
          <w:rFonts w:eastAsiaTheme="minorEastAsia"/>
        </w:rPr>
      </w:pPr>
    </w:p>
    <w:p w14:paraId="04963F8C" w14:textId="77777777" w:rsidR="00E04C6C" w:rsidRDefault="00E04C6C" w:rsidP="00E04C6C">
      <w:pPr>
        <w:pStyle w:val="Parta"/>
        <w:rPr>
          <w:rFonts w:eastAsiaTheme="minorEastAsia"/>
        </w:rPr>
      </w:pPr>
    </w:p>
    <w:p w14:paraId="13108700" w14:textId="77777777" w:rsidR="00E04C6C" w:rsidRDefault="00E04C6C" w:rsidP="00E04C6C">
      <w:pPr>
        <w:pStyle w:val="Parta"/>
        <w:rPr>
          <w:rFonts w:eastAsiaTheme="minorEastAsia"/>
        </w:rPr>
      </w:pPr>
    </w:p>
    <w:p w14:paraId="7C17B3C2" w14:textId="77777777" w:rsidR="00E04C6C" w:rsidRDefault="00E04C6C" w:rsidP="00E04C6C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tate the domain and range of </w:t>
      </w:r>
      <m:oMath>
        <m:r>
          <w:rPr>
            <w:rFonts w:ascii="Cambria Math" w:eastAsiaTheme="minorEastAsia" w:hAnsi="Cambria Math"/>
          </w:rPr>
          <m:t>g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3458127D" w14:textId="77777777" w:rsidR="00E04C6C" w:rsidRDefault="00E04C6C" w:rsidP="00E04C6C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67FA60" wp14:editId="09FCED00">
                <wp:simplePos x="0" y="0"/>
                <wp:positionH relativeFrom="column">
                  <wp:posOffset>1457960</wp:posOffset>
                </wp:positionH>
                <wp:positionV relativeFrom="paragraph">
                  <wp:posOffset>90170</wp:posOffset>
                </wp:positionV>
                <wp:extent cx="2794000" cy="1117600"/>
                <wp:effectExtent l="0" t="0" r="25400" b="2540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94000" cy="11176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387"/>
                            </w:tblGrid>
                            <w:tr w:rsidR="00E04C6C" w:rsidRPr="00C250AC" w14:paraId="7CCB4DF5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B9CE35D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04C6C" w:rsidRPr="00C250AC" w14:paraId="0DDB8C95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1E7AB4DB" w14:textId="77777777" w:rsidR="00E04C6C" w:rsidRDefault="00E04C6C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g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: -5≤x≤5, 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g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:  0≤y≤5.</m:t>
                                      </m:r>
                                    </m:oMath>
                                  </m:oMathPara>
                                </w:p>
                                <w:p w14:paraId="6478EAFB" w14:textId="77777777" w:rsidR="00E04C6C" w:rsidRPr="00410486" w:rsidRDefault="00E04C6C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E04C6C" w:rsidRPr="00C250AC" w14:paraId="16C3F60D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3AACEB19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04C6C" w:rsidRPr="00C250AC" w14:paraId="76C19E23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76C30DA3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domain</w:t>
                                  </w:r>
                                </w:p>
                                <w:p w14:paraId="33EF19E8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range</w:t>
                                  </w:r>
                                </w:p>
                              </w:tc>
                            </w:tr>
                          </w:tbl>
                          <w:p w14:paraId="7CDCA224" w14:textId="77777777" w:rsidR="00E04C6C" w:rsidRDefault="00E04C6C" w:rsidP="00E04C6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67FA60" id="Text Box 24" o:spid="_x0000_s1030" type="#_x0000_t202" style="position:absolute;left:0;text-align:left;margin-left:114.8pt;margin-top:7.1pt;width:220pt;height:8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387"/>
                      </w:tblGrid>
                      <w:tr w:rsidR="00E04C6C" w:rsidRPr="00C250AC" w14:paraId="7CCB4DF5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B9CE35D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04C6C" w:rsidRPr="00C250AC" w14:paraId="0DDB8C95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1E7AB4DB" w14:textId="77777777" w:rsidR="00E04C6C" w:rsidRDefault="00E04C6C" w:rsidP="00992D52">
                            <w:pPr>
                              <w:pStyle w:val="Parts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 xml:space="preserve">: -5≤x≤5,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:  0≤y≤5.</m:t>
                                </m:r>
                              </m:oMath>
                            </m:oMathPara>
                          </w:p>
                          <w:p w14:paraId="6478EAFB" w14:textId="77777777" w:rsidR="00E04C6C" w:rsidRPr="00410486" w:rsidRDefault="00E04C6C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E04C6C" w:rsidRPr="00C250AC" w14:paraId="16C3F60D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3AACEB19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04C6C" w:rsidRPr="00C250AC" w14:paraId="76C19E23" w14:textId="77777777" w:rsidTr="00F27DD5">
                        <w:tc>
                          <w:tcPr>
                            <w:tcW w:w="5000" w:type="pct"/>
                          </w:tcPr>
                          <w:p w14:paraId="76C30DA3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 domain</w:t>
                            </w:r>
                          </w:p>
                          <w:p w14:paraId="33EF19E8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range</w:t>
                            </w:r>
                          </w:p>
                        </w:tc>
                      </w:tr>
                    </w:tbl>
                    <w:p w14:paraId="7CDCA224" w14:textId="77777777" w:rsidR="00E04C6C" w:rsidRDefault="00E04C6C" w:rsidP="00E04C6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31CA0660" w14:textId="77777777" w:rsidR="00E04C6C" w:rsidRDefault="00E04C6C" w:rsidP="00E04C6C">
      <w:pPr>
        <w:pStyle w:val="Parta"/>
        <w:rPr>
          <w:rFonts w:eastAsiaTheme="minorEastAsia"/>
        </w:rPr>
      </w:pPr>
    </w:p>
    <w:p w14:paraId="2E6356DC" w14:textId="77777777" w:rsidR="00E04C6C" w:rsidRDefault="00E04C6C" w:rsidP="00E04C6C">
      <w:pPr>
        <w:pStyle w:val="Parta"/>
        <w:rPr>
          <w:rFonts w:eastAsiaTheme="minorEastAsia"/>
        </w:rPr>
      </w:pPr>
    </w:p>
    <w:p w14:paraId="3408026D" w14:textId="77777777" w:rsidR="00E04C6C" w:rsidRDefault="00E04C6C" w:rsidP="00E04C6C">
      <w:pPr>
        <w:pStyle w:val="Parta"/>
        <w:rPr>
          <w:rFonts w:eastAsiaTheme="minorEastAsia"/>
        </w:rPr>
      </w:pPr>
    </w:p>
    <w:p w14:paraId="3251D488" w14:textId="77777777" w:rsidR="00E04C6C" w:rsidRDefault="00E04C6C" w:rsidP="00E04C6C">
      <w:pPr>
        <w:pStyle w:val="Parta"/>
        <w:rPr>
          <w:rFonts w:eastAsiaTheme="minorEastAsia"/>
        </w:rPr>
      </w:pPr>
    </w:p>
    <w:p w14:paraId="08534372" w14:textId="77777777" w:rsidR="00E04C6C" w:rsidRDefault="00E04C6C" w:rsidP="00E04C6C">
      <w:pPr>
        <w:pStyle w:val="Parta"/>
        <w:rPr>
          <w:rFonts w:eastAsiaTheme="minorEastAsia"/>
        </w:rPr>
      </w:pPr>
    </w:p>
    <w:p w14:paraId="7D4F1E50" w14:textId="77777777" w:rsidR="00E04C6C" w:rsidRDefault="00E04C6C" w:rsidP="00E04C6C">
      <w:pPr>
        <w:pStyle w:val="Parta"/>
        <w:rPr>
          <w:rFonts w:eastAsiaTheme="minorEastAsia"/>
        </w:rPr>
      </w:pPr>
    </w:p>
    <w:p w14:paraId="5F4AE237" w14:textId="77777777" w:rsidR="00E04C6C" w:rsidRDefault="00E04C6C" w:rsidP="00E04C6C">
      <w:pPr>
        <w:pStyle w:val="Parta"/>
        <w:rPr>
          <w:rFonts w:eastAsiaTheme="minorEastAsia"/>
        </w:rPr>
      </w:pPr>
    </w:p>
    <w:p w14:paraId="56D53B42" w14:textId="77777777" w:rsidR="00E04C6C" w:rsidRDefault="00E04C6C" w:rsidP="00E04C6C">
      <w:pPr>
        <w:pStyle w:val="Parta"/>
        <w:rPr>
          <w:rFonts w:eastAsiaTheme="minorEastAsia"/>
        </w:rPr>
      </w:pPr>
    </w:p>
    <w:p w14:paraId="4D4F46AA" w14:textId="77777777" w:rsidR="00E04C6C" w:rsidRDefault="00E04C6C" w:rsidP="00E04C6C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domain and range of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d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7556D2FA" w14:textId="77777777" w:rsidR="00E04C6C" w:rsidRDefault="00E04C6C" w:rsidP="00E04C6C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1CCE59" wp14:editId="372512C3">
                <wp:simplePos x="0" y="0"/>
                <wp:positionH relativeFrom="column">
                  <wp:posOffset>473710</wp:posOffset>
                </wp:positionH>
                <wp:positionV relativeFrom="paragraph">
                  <wp:posOffset>76835</wp:posOffset>
                </wp:positionV>
                <wp:extent cx="4895850" cy="3784600"/>
                <wp:effectExtent l="0" t="0" r="19050" b="254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95850" cy="37846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7691"/>
                            </w:tblGrid>
                            <w:tr w:rsidR="00E04C6C" w:rsidRPr="00C250AC" w14:paraId="7B8D2856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700FA3F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04C6C" w:rsidRPr="00C250AC" w14:paraId="5C5088B2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71516958" w14:textId="77777777" w:rsidR="00E04C6C" w:rsidRPr="00CC3E60" w:rsidRDefault="00E04C6C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5-f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oMath>
                                  </m:oMathPara>
                                </w:p>
                                <w:p w14:paraId="5B4349C8" w14:textId="77777777" w:rsidR="00E04C6C" w:rsidRDefault="00E04C6C" w:rsidP="00992D52">
                                  <w:pPr>
                                    <w:pStyle w:val="Parts"/>
                                  </w:pPr>
                                </w:p>
                                <w:p w14:paraId="3F725E64" w14:textId="77777777" w:rsidR="00E04C6C" w:rsidRDefault="00E04C6C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Using result from (b) we requir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-5≤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≤5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but since the natural range of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f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i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≥</m:t>
                                    </m:r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7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bar>
                                            <m:barPr>
                                              <m:pos m:val="top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bar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bar>
                                        </m:e>
                                      </m:mr>
                                    </m: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then for domain of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g∘f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we just need the restrictio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≤5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:</w:t>
                                  </w:r>
                                </w:p>
                                <w:p w14:paraId="219BE8EA" w14:textId="77777777" w:rsidR="00E04C6C" w:rsidRDefault="00E04C6C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75431087" w14:textId="77777777" w:rsidR="00E04C6C" w:rsidRDefault="00E04C6C" w:rsidP="00F03BA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7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≤5⇒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≤3⇒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g∘f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: 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≤x≤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  <w:p w14:paraId="28DDFBBD" w14:textId="77777777" w:rsidR="00E04C6C" w:rsidRDefault="00E04C6C" w:rsidP="00A16248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670F3C54" w14:textId="77777777" w:rsidR="00E04C6C" w:rsidRDefault="00E04C6C" w:rsidP="00F03BA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Use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f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7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bar>
                                                <m:barPr>
                                                  <m:pos m:val="top"/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bar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e>
                                              </m:bar>
                                            </m:e>
                                          </m:mr>
                                        </m: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≤y≤5</m:t>
                                        </m:r>
                                      </m:e>
                                    </m:d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to obtain range of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g∘f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:</w:t>
                                  </w:r>
                                </w:p>
                                <w:p w14:paraId="4E8A44F9" w14:textId="77777777" w:rsidR="00E04C6C" w:rsidRPr="00715930" w:rsidRDefault="00E04C6C" w:rsidP="00A16248">
                                  <w:pPr>
                                    <w:pStyle w:val="Parts"/>
                                    <w:jc w:val="center"/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w:pPr>
                                </w:p>
                                <w:p w14:paraId="2984D1DC" w14:textId="77777777" w:rsidR="00E04C6C" w:rsidRDefault="00E04C6C" w:rsidP="00A16248">
                                  <w:pPr>
                                    <w:pStyle w:val="Parts"/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7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5-</m:t>
                                          </m:r>
                                          <m:f>
                                            <m:fPr>
                                              <m:type m:val="skw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9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den>
                                          </m:f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51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,  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5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0⇒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g∘f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:  0≤y≤</m:t>
                                      </m:r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51</m:t>
                                                </m:r>
                                              </m:e>
                                            </m:rad>
                                          </m:e>
                                        </m:mr>
                                        <m:mr>
                                          <m:e>
                                            <m:bar>
                                              <m:barPr>
                                                <m:pos m:val="top"/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bar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 xml:space="preserve">  2  </m:t>
                                                </m:r>
                                              </m:e>
                                            </m:bar>
                                          </m:e>
                                        </m:mr>
                                      </m:m>
                                    </m:oMath>
                                  </m:oMathPara>
                                </w:p>
                                <w:p w14:paraId="6773B0BF" w14:textId="77777777" w:rsidR="00E04C6C" w:rsidRPr="00410486" w:rsidRDefault="00E04C6C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E04C6C" w:rsidRPr="00C250AC" w14:paraId="3E72B77E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898F16E" w14:textId="77777777" w:rsidR="00E04C6C" w:rsidRPr="00C250AC" w:rsidRDefault="00E04C6C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04C6C" w:rsidRPr="00C250AC" w14:paraId="49BF289C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51F62EE5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indicates that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≤5</m:t>
                                    </m:r>
                                  </m:oMath>
                                </w:p>
                                <w:p w14:paraId="6C71E406" w14:textId="77777777" w:rsidR="00E04C6C" w:rsidRDefault="00E04C6C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domain</w:t>
                                  </w:r>
                                </w:p>
                                <w:p w14:paraId="6845BC67" w14:textId="77777777" w:rsidR="00E04C6C" w:rsidRDefault="00E04C6C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indicates restricted range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oMath>
                                </w:p>
                                <w:p w14:paraId="5659AFEE" w14:textId="77777777" w:rsidR="00E04C6C" w:rsidRPr="00FE518A" w:rsidRDefault="00E04C6C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range</w:t>
                                  </w:r>
                                </w:p>
                              </w:tc>
                            </w:tr>
                          </w:tbl>
                          <w:p w14:paraId="4585B8C5" w14:textId="77777777" w:rsidR="00E04C6C" w:rsidRDefault="00E04C6C" w:rsidP="00E04C6C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1CCE59" id="Text Box 25" o:spid="_x0000_s1031" type="#_x0000_t202" style="position:absolute;margin-left:37.3pt;margin-top:6.05pt;width:385.5pt;height:29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7691"/>
                      </w:tblGrid>
                      <w:tr w:rsidR="00E04C6C" w:rsidRPr="00C250AC" w14:paraId="7B8D2856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700FA3F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04C6C" w:rsidRPr="00C250AC" w14:paraId="5C5088B2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71516958" w14:textId="77777777" w:rsidR="00E04C6C" w:rsidRPr="00CC3E60" w:rsidRDefault="00E04C6C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5-f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w:p>
                          <w:p w14:paraId="5B4349C8" w14:textId="77777777" w:rsidR="00E04C6C" w:rsidRDefault="00E04C6C" w:rsidP="00992D52">
                            <w:pPr>
                              <w:pStyle w:val="Parts"/>
                            </w:pPr>
                          </w:p>
                          <w:p w14:paraId="3F725E64" w14:textId="77777777" w:rsidR="00E04C6C" w:rsidRDefault="00E04C6C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Using result from (b) we requir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5≤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≤5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but since the natural range of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f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i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≥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bar>
                                      <m:barPr>
                                        <m:pos m:val="top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bar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bar>
                                  </m:e>
                                </m:mr>
                              </m: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 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then for domain of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g∘f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we just need the restrictio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≤5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  <w:p w14:paraId="219BE8EA" w14:textId="77777777" w:rsidR="00E04C6C" w:rsidRDefault="00E04C6C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75431087" w14:textId="77777777" w:rsidR="00E04C6C" w:rsidRDefault="00E04C6C" w:rsidP="00F03BA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≤5⇒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≤3⇒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g∘f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 xml:space="preserve">: 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≤x≤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14:paraId="28DDFBBD" w14:textId="77777777" w:rsidR="00E04C6C" w:rsidRDefault="00E04C6C" w:rsidP="00A16248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</w:rPr>
                            </w:pPr>
                          </w:p>
                          <w:p w14:paraId="670F3C54" w14:textId="77777777" w:rsidR="00E04C6C" w:rsidRDefault="00E04C6C" w:rsidP="00F03BA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Us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f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7</m:t>
                                        </m:r>
                                      </m:e>
                                    </m:mr>
                                    <m:mr>
                                      <m:e>
                                        <m:bar>
                                          <m:barPr>
                                            <m:pos m:val="top"/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bar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bar>
                                      </m:e>
                                    </m:mr>
                                  </m:m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≤y≤5</m:t>
                                  </m:r>
                                </m:e>
                              </m:d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to obtain range of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g∘f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  <w:p w14:paraId="4E8A44F9" w14:textId="77777777" w:rsidR="00E04C6C" w:rsidRPr="00715930" w:rsidRDefault="00E04C6C" w:rsidP="00A16248">
                            <w:pPr>
                              <w:pStyle w:val="Parts"/>
                              <w:jc w:val="center"/>
                              <w:rPr>
                                <w:rFonts w:ascii="Cambria Math" w:eastAsiaTheme="minorEastAsia" w:hAnsi="Cambria Math"/>
                                <w:i/>
                              </w:rPr>
                            </w:pPr>
                          </w:p>
                          <w:p w14:paraId="2984D1DC" w14:textId="77777777" w:rsidR="00E04C6C" w:rsidRDefault="00E04C6C" w:rsidP="00A16248">
                            <w:pPr>
                              <w:pStyle w:val="Parts"/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5-</m:t>
                                    </m:r>
                                    <m:f>
                                      <m:fPr>
                                        <m:type m:val="skw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1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,  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5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0⇒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g∘f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:  0≤y≤</m:t>
                                </m:r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mPr>
                                  <m:mr>
                                    <m:e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51</m:t>
                                          </m:r>
                                        </m:e>
                                      </m:rad>
                                    </m:e>
                                  </m:mr>
                                  <m:mr>
                                    <m:e>
                                      <m:bar>
                                        <m:barPr>
                                          <m:pos m:val="top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bar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 xml:space="preserve">  2  </m:t>
                                          </m:r>
                                        </m:e>
                                      </m:bar>
                                    </m:e>
                                  </m:mr>
                                </m:m>
                              </m:oMath>
                            </m:oMathPara>
                          </w:p>
                          <w:p w14:paraId="6773B0BF" w14:textId="77777777" w:rsidR="00E04C6C" w:rsidRPr="00410486" w:rsidRDefault="00E04C6C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E04C6C" w:rsidRPr="00C250AC" w14:paraId="3E72B77E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898F16E" w14:textId="77777777" w:rsidR="00E04C6C" w:rsidRPr="00C250AC" w:rsidRDefault="00E04C6C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04C6C" w:rsidRPr="00C250AC" w14:paraId="49BF289C" w14:textId="77777777" w:rsidTr="00F27DD5">
                        <w:tc>
                          <w:tcPr>
                            <w:tcW w:w="5000" w:type="pct"/>
                          </w:tcPr>
                          <w:p w14:paraId="51F62EE5" w14:textId="77777777" w:rsidR="00E04C6C" w:rsidRPr="00FE518A" w:rsidRDefault="00E04C6C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indicates tha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≤5</m:t>
                              </m:r>
                            </m:oMath>
                          </w:p>
                          <w:p w14:paraId="6C71E406" w14:textId="77777777" w:rsidR="00E04C6C" w:rsidRDefault="00E04C6C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domain</w:t>
                            </w:r>
                          </w:p>
                          <w:p w14:paraId="6845BC67" w14:textId="77777777" w:rsidR="00E04C6C" w:rsidRDefault="00E04C6C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indicates restricted range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oMath>
                          </w:p>
                          <w:p w14:paraId="5659AFEE" w14:textId="77777777" w:rsidR="00E04C6C" w:rsidRPr="00FE518A" w:rsidRDefault="00E04C6C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range</w:t>
                            </w:r>
                          </w:p>
                        </w:tc>
                      </w:tr>
                    </w:tbl>
                    <w:p w14:paraId="4585B8C5" w14:textId="77777777" w:rsidR="00E04C6C" w:rsidRDefault="00E04C6C" w:rsidP="00E04C6C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7A9A401B" w14:textId="6E0A0F20" w:rsidR="00E04C6C" w:rsidRDefault="00E04C6C"/>
    <w:p w14:paraId="12F31F10" w14:textId="13FB5399" w:rsidR="00F86F98" w:rsidRDefault="00F86F98"/>
    <w:p w14:paraId="2BC2E38F" w14:textId="6EA0A9A8" w:rsidR="00F86F98" w:rsidRDefault="00F86F98"/>
    <w:p w14:paraId="24998187" w14:textId="300AD64F" w:rsidR="00F86F98" w:rsidRDefault="00F86F98"/>
    <w:p w14:paraId="2ACC6C5E" w14:textId="7F66198D" w:rsidR="00F86F98" w:rsidRDefault="00F86F98"/>
    <w:p w14:paraId="0AEF3A66" w14:textId="16A01E6B" w:rsidR="00F86F98" w:rsidRDefault="00F86F98"/>
    <w:p w14:paraId="17BBADAA" w14:textId="16020E7B" w:rsidR="00F86F98" w:rsidRDefault="00F86F98"/>
    <w:p w14:paraId="67F22F3E" w14:textId="510B3DF5" w:rsidR="00F86F98" w:rsidRDefault="00F86F98"/>
    <w:p w14:paraId="3754B114" w14:textId="471A1446" w:rsidR="00F86F98" w:rsidRDefault="00F86F98"/>
    <w:p w14:paraId="4E888A42" w14:textId="672CF518" w:rsidR="00F86F98" w:rsidRDefault="00F86F98"/>
    <w:p w14:paraId="42C381DF" w14:textId="615A0DEB" w:rsidR="00F86F98" w:rsidRDefault="00F86F98"/>
    <w:p w14:paraId="56D4DC44" w14:textId="3F130C1F" w:rsidR="00F86F98" w:rsidRDefault="00F86F98"/>
    <w:p w14:paraId="58C4DEEC" w14:textId="13A8DF86" w:rsidR="00F86F98" w:rsidRDefault="00F86F98"/>
    <w:p w14:paraId="5093DEB6" w14:textId="53D3CD73" w:rsidR="00F86F98" w:rsidRDefault="00F86F98"/>
    <w:p w14:paraId="7F7D8CBD" w14:textId="0E8D384F" w:rsidR="00F86F98" w:rsidRDefault="00F86F98"/>
    <w:p w14:paraId="5AB5D5BC" w14:textId="0CD57F7E" w:rsidR="00F86F98" w:rsidRDefault="00F86F98"/>
    <w:p w14:paraId="7588B15A" w14:textId="1808CCD3" w:rsidR="00F86F98" w:rsidRDefault="00F86F98"/>
    <w:p w14:paraId="24A66956" w14:textId="1F23C1F0" w:rsidR="00F86F98" w:rsidRDefault="00F86F98"/>
    <w:p w14:paraId="39D3E8C8" w14:textId="11961D45" w:rsidR="00F86F98" w:rsidRDefault="00F86F98"/>
    <w:p w14:paraId="46EDA706" w14:textId="262D6B8C" w:rsidR="00F86F98" w:rsidRDefault="00F86F98"/>
    <w:p w14:paraId="37838F95" w14:textId="4D282A09" w:rsidR="00F86F98" w:rsidRDefault="00F86F98"/>
    <w:p w14:paraId="18E16C1F" w14:textId="1AFD945E" w:rsidR="00F86F98" w:rsidRDefault="00F86F98"/>
    <w:p w14:paraId="0D3188FB" w14:textId="4060CCD1" w:rsidR="00F86F98" w:rsidRDefault="00F86F98"/>
    <w:p w14:paraId="5C9E3A47" w14:textId="3D2E9327" w:rsidR="00F86F98" w:rsidRDefault="00F86F98"/>
    <w:p w14:paraId="3ED02572" w14:textId="52395DEE" w:rsidR="00F86F98" w:rsidRDefault="00F86F98"/>
    <w:p w14:paraId="7DD5534A" w14:textId="7BE94A4C" w:rsidR="00F86F98" w:rsidRDefault="00F86F98"/>
    <w:p w14:paraId="3FD42EBC" w14:textId="4A11B624" w:rsidR="00F86F98" w:rsidRDefault="00F86F98"/>
    <w:p w14:paraId="248566BC" w14:textId="2CC3041A" w:rsidR="00F86F98" w:rsidRDefault="00F86F98"/>
    <w:p w14:paraId="1E0D5F6E" w14:textId="0212CE9D" w:rsidR="00F86F98" w:rsidRDefault="00F86F98"/>
    <w:p w14:paraId="4DDF8C7C" w14:textId="77777777" w:rsidR="00783FCF" w:rsidRDefault="00783FCF" w:rsidP="00783FCF">
      <w:pPr>
        <w:pStyle w:val="QNum"/>
      </w:pPr>
      <w:r>
        <w:lastRenderedPageBreak/>
        <w:t>Question 3</w:t>
      </w:r>
      <w:r>
        <w:tab/>
        <w:t>(8 marks)</w:t>
      </w:r>
    </w:p>
    <w:p w14:paraId="141D3FA6" w14:textId="77777777" w:rsidR="00783FCF" w:rsidRDefault="00783FCF" w:rsidP="00783FCF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2E63EBB" wp14:editId="16016793">
            <wp:simplePos x="0" y="0"/>
            <wp:positionH relativeFrom="column">
              <wp:posOffset>2882900</wp:posOffset>
            </wp:positionH>
            <wp:positionV relativeFrom="paragraph">
              <wp:posOffset>-3810</wp:posOffset>
            </wp:positionV>
            <wp:extent cx="3056400" cy="3182400"/>
            <wp:effectExtent l="0" t="0" r="0" b="0"/>
            <wp:wrapSquare wrapText="left"/>
            <wp:docPr id="2" name="Picture 2" descr="&lt;EFOFEX&gt;&#10;id:fxd{0b85ba9c-030c-4ed1-ac14-4aa3799d632b}&#10;&#10;FXData: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&lt;EFOFEX&gt;&#10;id:fxd{0b85ba9c-030c-4ed1-ac14-4aa3799d632b}&#10;&#10;FXData: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&#10;&lt;/EFOFEX&gt;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318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Function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is defined as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+1</m:t>
            </m:r>
          </m:e>
        </m:rad>
      </m:oMath>
      <w:r>
        <w:rPr>
          <w:rFonts w:eastAsiaTheme="minorEastAsia"/>
        </w:rPr>
        <w:t>.</w:t>
      </w:r>
      <w:r>
        <w:rPr>
          <w:rFonts w:eastAsiaTheme="minorEastAsia"/>
        </w:rPr>
        <w:br/>
      </w:r>
      <w:r>
        <w:rPr>
          <w:rFonts w:eastAsiaTheme="minorEastAsia"/>
        </w:rPr>
        <w:br/>
        <w:t xml:space="preserve">The graph of </w:t>
      </w:r>
      <m:oMath>
        <m:r>
          <w:rPr>
            <w:rFonts w:ascii="Cambria Math" w:eastAsiaTheme="minorEastAsia" w:hAnsi="Cambria Math"/>
          </w:rPr>
          <m:t>y=f(x)</m:t>
        </m:r>
      </m:oMath>
      <w:r>
        <w:rPr>
          <w:rFonts w:eastAsiaTheme="minorEastAsia"/>
        </w:rPr>
        <w:t xml:space="preserve"> is shown at right.</w:t>
      </w:r>
    </w:p>
    <w:p w14:paraId="411F8B89" w14:textId="77777777" w:rsidR="00783FCF" w:rsidRDefault="00783FCF" w:rsidP="00783FCF">
      <w:pPr>
        <w:jc w:val="right"/>
        <w:rPr>
          <w:rFonts w:eastAsiaTheme="minorEastAsia"/>
        </w:rPr>
      </w:pPr>
      <w:bookmarkStart w:id="0" w:name="_Hlk97646636"/>
      <w:bookmarkEnd w:id="0"/>
    </w:p>
    <w:p w14:paraId="7238E481" w14:textId="77777777" w:rsidR="00783FCF" w:rsidRDefault="00783FCF" w:rsidP="00783FCF">
      <w:pPr>
        <w:pStyle w:val="Parta"/>
      </w:pPr>
    </w:p>
    <w:p w14:paraId="0BA30B9F" w14:textId="77777777" w:rsidR="00783FCF" w:rsidRDefault="00783FCF" w:rsidP="00783FCF">
      <w:pPr>
        <w:pStyle w:val="Parta"/>
      </w:pPr>
    </w:p>
    <w:p w14:paraId="090195D4" w14:textId="77777777" w:rsidR="00783FCF" w:rsidRDefault="00783FCF" w:rsidP="00783FCF">
      <w:pPr>
        <w:pStyle w:val="Parta"/>
      </w:pPr>
    </w:p>
    <w:p w14:paraId="1CDD88EF" w14:textId="77777777" w:rsidR="00783FCF" w:rsidRDefault="00783FCF" w:rsidP="00783FCF">
      <w:pPr>
        <w:pStyle w:val="Parta"/>
      </w:pPr>
    </w:p>
    <w:p w14:paraId="79DB0506" w14:textId="77777777" w:rsidR="00783FCF" w:rsidRDefault="00783FCF" w:rsidP="00783FCF">
      <w:pPr>
        <w:pStyle w:val="Parta"/>
      </w:pPr>
    </w:p>
    <w:p w14:paraId="625CACF7" w14:textId="77777777" w:rsidR="00783FCF" w:rsidRDefault="00783FCF" w:rsidP="00783FCF">
      <w:pPr>
        <w:pStyle w:val="Parta"/>
      </w:pPr>
    </w:p>
    <w:p w14:paraId="18646E41" w14:textId="77777777" w:rsidR="00783FCF" w:rsidRDefault="00783FCF" w:rsidP="00783FCF">
      <w:pPr>
        <w:pStyle w:val="Parta"/>
      </w:pPr>
    </w:p>
    <w:p w14:paraId="5FE66404" w14:textId="77777777" w:rsidR="00783FCF" w:rsidRDefault="00783FCF" w:rsidP="00783FCF">
      <w:pPr>
        <w:pStyle w:val="Parta"/>
      </w:pPr>
    </w:p>
    <w:p w14:paraId="2497D455" w14:textId="77777777" w:rsidR="00783FCF" w:rsidRDefault="00783FCF" w:rsidP="00783FCF">
      <w:pPr>
        <w:pStyle w:val="Parta"/>
      </w:pPr>
    </w:p>
    <w:p w14:paraId="6FB9836A" w14:textId="77777777" w:rsidR="00783FCF" w:rsidRDefault="00783FCF" w:rsidP="00783FCF">
      <w:pPr>
        <w:pStyle w:val="Parta"/>
      </w:pPr>
    </w:p>
    <w:p w14:paraId="3AF35EBD" w14:textId="77777777" w:rsidR="00783FCF" w:rsidRDefault="00783FCF" w:rsidP="00783FCF">
      <w:pPr>
        <w:pStyle w:val="Parta"/>
      </w:pPr>
    </w:p>
    <w:p w14:paraId="25863B6C" w14:textId="77777777" w:rsidR="00783FCF" w:rsidRDefault="00783FCF" w:rsidP="00783FCF">
      <w:pPr>
        <w:pStyle w:val="Parta"/>
      </w:pPr>
    </w:p>
    <w:p w14:paraId="29A27202" w14:textId="77777777" w:rsidR="00783FCF" w:rsidRDefault="00783FCF" w:rsidP="00783FCF">
      <w:pPr>
        <w:pStyle w:val="Parta"/>
      </w:pPr>
    </w:p>
    <w:p w14:paraId="57FC6D0C" w14:textId="77777777" w:rsidR="00783FCF" w:rsidRDefault="00783FCF" w:rsidP="00783FCF">
      <w:pPr>
        <w:pStyle w:val="Parta"/>
      </w:pPr>
    </w:p>
    <w:p w14:paraId="09F059A7" w14:textId="77777777" w:rsidR="00783FCF" w:rsidRDefault="00783FCF" w:rsidP="00783FCF">
      <w:pPr>
        <w:pStyle w:val="Parta"/>
      </w:pPr>
    </w:p>
    <w:p w14:paraId="64AC0B8C" w14:textId="77777777" w:rsidR="00783FCF" w:rsidRDefault="00783FCF" w:rsidP="00783FCF">
      <w:pPr>
        <w:pStyle w:val="Parta"/>
      </w:pPr>
    </w:p>
    <w:p w14:paraId="3743D652" w14:textId="77777777" w:rsidR="00783FCF" w:rsidRDefault="00783FCF" w:rsidP="00783FCF">
      <w:pPr>
        <w:pStyle w:val="Parta"/>
        <w:rPr>
          <w:rFonts w:eastAsiaTheme="minorEastAsia"/>
        </w:rPr>
      </w:pPr>
      <w:r>
        <w:t>(a)</w:t>
      </w:r>
      <w:r>
        <w:tab/>
        <w:t xml:space="preserve">Sketch the graph of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 xml:space="preserve"> on the axes above.</w:t>
      </w:r>
      <w:r>
        <w:rPr>
          <w:rFonts w:eastAsiaTheme="minorEastAsia"/>
        </w:rPr>
        <w:tab/>
        <w:t>(2 marks)</w:t>
      </w:r>
    </w:p>
    <w:p w14:paraId="4081E72C" w14:textId="77777777" w:rsidR="00783FCF" w:rsidRDefault="00783FCF" w:rsidP="00783FCF">
      <w:pPr>
        <w:pStyle w:val="Parta"/>
        <w:rPr>
          <w:rFonts w:eastAsiaTheme="minorEastAsia"/>
        </w:rPr>
      </w:pPr>
    </w:p>
    <w:p w14:paraId="528E6597" w14:textId="77777777" w:rsidR="00783FCF" w:rsidRDefault="00783FCF" w:rsidP="00783FCF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tate the domain and range o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3BDC2D32" w14:textId="77777777" w:rsidR="00783FCF" w:rsidRDefault="00783FCF" w:rsidP="00783FCF">
      <w:pPr>
        <w:pStyle w:val="Parta"/>
        <w:rPr>
          <w:rFonts w:eastAsiaTheme="minorEastAsia"/>
        </w:rPr>
      </w:pPr>
    </w:p>
    <w:p w14:paraId="08BE9AC1" w14:textId="77777777" w:rsidR="00783FCF" w:rsidRDefault="00783FCF" w:rsidP="00783FCF">
      <w:pPr>
        <w:pStyle w:val="Parta"/>
        <w:rPr>
          <w:rFonts w:eastAsiaTheme="minorEastAsia"/>
        </w:rPr>
      </w:pPr>
    </w:p>
    <w:p w14:paraId="13438B73" w14:textId="77777777" w:rsidR="00783FCF" w:rsidRDefault="00783FCF" w:rsidP="00783FCF">
      <w:pPr>
        <w:pStyle w:val="Parta"/>
        <w:rPr>
          <w:rFonts w:eastAsiaTheme="minorEastAsia"/>
        </w:rPr>
      </w:pPr>
    </w:p>
    <w:p w14:paraId="21496A22" w14:textId="77777777" w:rsidR="00783FCF" w:rsidRDefault="00783FCF" w:rsidP="00783FCF">
      <w:pPr>
        <w:pStyle w:val="Parta"/>
        <w:rPr>
          <w:rFonts w:eastAsiaTheme="minorEastAsia"/>
        </w:rPr>
      </w:pPr>
    </w:p>
    <w:p w14:paraId="18796C67" w14:textId="77777777" w:rsidR="00783FCF" w:rsidRDefault="00783FCF" w:rsidP="00783FCF">
      <w:pPr>
        <w:pStyle w:val="Parta"/>
        <w:rPr>
          <w:rFonts w:eastAsiaTheme="minorEastAsia"/>
        </w:rPr>
      </w:pPr>
    </w:p>
    <w:p w14:paraId="05405AED" w14:textId="77777777" w:rsidR="00783FCF" w:rsidRDefault="00783FCF" w:rsidP="00783FCF">
      <w:pPr>
        <w:pStyle w:val="Parta"/>
        <w:rPr>
          <w:rFonts w:eastAsiaTheme="minorEastAsia"/>
        </w:rPr>
      </w:pPr>
    </w:p>
    <w:p w14:paraId="10ECEFB9" w14:textId="77777777" w:rsidR="00783FCF" w:rsidRDefault="00783FCF" w:rsidP="00783FCF">
      <w:pPr>
        <w:pStyle w:val="Parta"/>
        <w:rPr>
          <w:rFonts w:eastAsiaTheme="minorEastAsia"/>
        </w:rPr>
      </w:pPr>
    </w:p>
    <w:p w14:paraId="6CB53378" w14:textId="77777777" w:rsidR="00783FCF" w:rsidRDefault="00783FCF" w:rsidP="00783FCF">
      <w:pPr>
        <w:pStyle w:val="Parta"/>
        <w:rPr>
          <w:rFonts w:eastAsiaTheme="minorEastAsia"/>
        </w:rPr>
      </w:pPr>
    </w:p>
    <w:p w14:paraId="7E846353" w14:textId="77777777" w:rsidR="00783FCF" w:rsidRDefault="00783FCF" w:rsidP="00783FCF">
      <w:pPr>
        <w:pStyle w:val="Parta"/>
        <w:rPr>
          <w:rFonts w:eastAsiaTheme="minorEastAsia"/>
        </w:rPr>
      </w:pPr>
      <w:r>
        <w:rPr>
          <w:rFonts w:eastAsiaTheme="minorEastAsia"/>
        </w:rPr>
        <w:t xml:space="preserve">Function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is defined as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</m:t>
            </m:r>
          </m:e>
        </m:rad>
      </m:oMath>
      <w:r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g∘f(x)</m:t>
        </m:r>
      </m:oMath>
      <w:r>
        <w:rPr>
          <w:rFonts w:eastAsiaTheme="minorEastAsia"/>
        </w:rPr>
        <w:t>.</w:t>
      </w:r>
    </w:p>
    <w:p w14:paraId="37E3542D" w14:textId="77777777" w:rsidR="00783FCF" w:rsidRDefault="00783FCF" w:rsidP="00783FCF">
      <w:pPr>
        <w:pStyle w:val="Parta"/>
        <w:rPr>
          <w:rFonts w:eastAsiaTheme="minorEastAsia"/>
        </w:rPr>
      </w:pPr>
    </w:p>
    <w:p w14:paraId="272100EA" w14:textId="77777777" w:rsidR="00783FCF" w:rsidRDefault="00783FCF" w:rsidP="00783FCF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Write an expression for </w:t>
      </w:r>
      <m:oMath>
        <m:r>
          <w:rPr>
            <w:rFonts w:ascii="Cambria Math" w:eastAsiaTheme="minorEastAsia" w:hAnsi="Cambria Math"/>
          </w:rPr>
          <m:t>h(x)</m:t>
        </m:r>
      </m:oMath>
      <w:r>
        <w:rPr>
          <w:rFonts w:eastAsiaTheme="minorEastAsia"/>
        </w:rPr>
        <w:t xml:space="preserve"> and determine the domain and range of </w:t>
      </w:r>
      <m:oMath>
        <m:r>
          <w:rPr>
            <w:rFonts w:ascii="Cambria Math" w:eastAsiaTheme="minorEastAsia" w:hAnsi="Cambria Math"/>
          </w:rPr>
          <m:t>h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382CDE2F" w14:textId="77777777" w:rsidR="00783FCF" w:rsidRDefault="00783FCF" w:rsidP="00783FCF"/>
    <w:p w14:paraId="2C548E5D" w14:textId="77777777" w:rsidR="00783FCF" w:rsidRDefault="00783FCF" w:rsidP="00783FCF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1071E07C" w14:textId="77777777" w:rsidR="00783FCF" w:rsidRDefault="00783FCF" w:rsidP="00783FCF">
      <w:pPr>
        <w:pStyle w:val="QNum"/>
      </w:pPr>
      <w:r>
        <w:lastRenderedPageBreak/>
        <w:t>Question 3</w:t>
      </w:r>
      <w:r>
        <w:tab/>
        <w:t>(8 marks)</w:t>
      </w:r>
    </w:p>
    <w:p w14:paraId="7BBDAA05" w14:textId="77777777" w:rsidR="00783FCF" w:rsidRDefault="00783FCF" w:rsidP="00783FCF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5388C65E" wp14:editId="412EEB7A">
            <wp:simplePos x="0" y="0"/>
            <wp:positionH relativeFrom="column">
              <wp:posOffset>2882900</wp:posOffset>
            </wp:positionH>
            <wp:positionV relativeFrom="paragraph">
              <wp:posOffset>-3810</wp:posOffset>
            </wp:positionV>
            <wp:extent cx="3056400" cy="3182400"/>
            <wp:effectExtent l="0" t="0" r="0" b="0"/>
            <wp:wrapSquare wrapText="left"/>
            <wp:docPr id="7" name="Picture 7" descr="&lt;EFOFEX&gt;&#10;id:fxd{1f45a6eb-5492-41ad-89bf-949eeca84671}&#10;&#10;FXData: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d{1f45a6eb-5492-41ad-89bf-949eeca84671}&#10;&#10;FXData: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&#10;&lt;/EFOFEX&gt;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318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Function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is defined as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+1</m:t>
            </m:r>
          </m:e>
        </m:rad>
      </m:oMath>
      <w:r>
        <w:rPr>
          <w:rFonts w:eastAsiaTheme="minorEastAsia"/>
        </w:rPr>
        <w:t>.</w:t>
      </w:r>
      <w:r>
        <w:rPr>
          <w:rFonts w:eastAsiaTheme="minorEastAsia"/>
        </w:rPr>
        <w:br/>
      </w:r>
      <w:r>
        <w:rPr>
          <w:rFonts w:eastAsiaTheme="minorEastAsia"/>
        </w:rPr>
        <w:br/>
        <w:t xml:space="preserve">The graph of </w:t>
      </w:r>
      <m:oMath>
        <m:r>
          <w:rPr>
            <w:rFonts w:ascii="Cambria Math" w:eastAsiaTheme="minorEastAsia" w:hAnsi="Cambria Math"/>
          </w:rPr>
          <m:t>y=f(x)</m:t>
        </m:r>
      </m:oMath>
      <w:r>
        <w:rPr>
          <w:rFonts w:eastAsiaTheme="minorEastAsia"/>
        </w:rPr>
        <w:t xml:space="preserve"> is shown at right.</w:t>
      </w:r>
    </w:p>
    <w:p w14:paraId="36306BC4" w14:textId="77777777" w:rsidR="00783FCF" w:rsidRDefault="00783FCF" w:rsidP="00783FCF">
      <w:pPr>
        <w:jc w:val="right"/>
        <w:rPr>
          <w:rFonts w:eastAsiaTheme="minorEastAsia"/>
        </w:rPr>
      </w:pPr>
    </w:p>
    <w:p w14:paraId="7AA3120B" w14:textId="77777777" w:rsidR="00783FCF" w:rsidRDefault="00783FCF" w:rsidP="00783FCF">
      <w:pPr>
        <w:pStyle w:val="Parta"/>
      </w:pPr>
    </w:p>
    <w:p w14:paraId="5CF83A03" w14:textId="77777777" w:rsidR="00783FCF" w:rsidRDefault="00783FCF" w:rsidP="00783FCF">
      <w:pPr>
        <w:pStyle w:val="Parta"/>
      </w:pPr>
    </w:p>
    <w:p w14:paraId="39D67568" w14:textId="77777777" w:rsidR="00783FCF" w:rsidRDefault="00783FCF" w:rsidP="00783FCF">
      <w:pPr>
        <w:pStyle w:val="Parta"/>
      </w:pPr>
    </w:p>
    <w:p w14:paraId="7362FB55" w14:textId="77777777" w:rsidR="00783FCF" w:rsidRDefault="00783FCF" w:rsidP="00783FCF">
      <w:pPr>
        <w:pStyle w:val="Parta"/>
      </w:pPr>
    </w:p>
    <w:p w14:paraId="3750E2F1" w14:textId="77777777" w:rsidR="00783FCF" w:rsidRDefault="00783FCF" w:rsidP="00783FCF">
      <w:pPr>
        <w:pStyle w:val="Parta"/>
      </w:pPr>
    </w:p>
    <w:p w14:paraId="351F0328" w14:textId="77777777" w:rsidR="00783FCF" w:rsidRDefault="00783FCF" w:rsidP="00783FCF">
      <w:pPr>
        <w:pStyle w:val="Parta"/>
      </w:pPr>
    </w:p>
    <w:p w14:paraId="01C8D393" w14:textId="77777777" w:rsidR="00783FCF" w:rsidRDefault="00783FCF" w:rsidP="00783FCF">
      <w:pPr>
        <w:pStyle w:val="Parta"/>
      </w:pPr>
    </w:p>
    <w:p w14:paraId="1069712B" w14:textId="77777777" w:rsidR="00783FCF" w:rsidRDefault="00783FCF" w:rsidP="00783FCF">
      <w:pPr>
        <w:pStyle w:val="Parta"/>
      </w:pPr>
    </w:p>
    <w:p w14:paraId="38272C08" w14:textId="77777777" w:rsidR="00783FCF" w:rsidRDefault="00783FCF" w:rsidP="00783FCF">
      <w:pPr>
        <w:pStyle w:val="Parta"/>
      </w:pPr>
    </w:p>
    <w:p w14:paraId="51D0FC3B" w14:textId="77777777" w:rsidR="00783FCF" w:rsidRDefault="00783FCF" w:rsidP="00783FCF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00C6D4E" wp14:editId="37CA15D7">
                <wp:simplePos x="0" y="0"/>
                <wp:positionH relativeFrom="column">
                  <wp:posOffset>200660</wp:posOffset>
                </wp:positionH>
                <wp:positionV relativeFrom="paragraph">
                  <wp:posOffset>29210</wp:posOffset>
                </wp:positionV>
                <wp:extent cx="2971800" cy="952500"/>
                <wp:effectExtent l="0" t="0" r="19050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952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67"/>
                            </w:tblGrid>
                            <w:tr w:rsidR="00783FCF" w:rsidRPr="00C250AC" w14:paraId="522C6832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FF8ADB3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  <w:r>
                                    <w:t xml:space="preserve"> (a)</w:t>
                                  </w:r>
                                </w:p>
                              </w:tc>
                            </w:tr>
                            <w:tr w:rsidR="00783FCF" w:rsidRPr="00C250AC" w14:paraId="5B54C179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CA61A89" w14:textId="77777777" w:rsidR="00783FCF" w:rsidRPr="00410486" w:rsidRDefault="00783FCF" w:rsidP="005A7D57">
                                  <w:pPr>
                                    <w:pStyle w:val="Parts"/>
                                  </w:pPr>
                                  <w:r>
                                    <w:t>See graph</w:t>
                                  </w:r>
                                </w:p>
                              </w:tc>
                            </w:tr>
                            <w:tr w:rsidR="00783FCF" w:rsidRPr="00C250AC" w14:paraId="5A7CC4D1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D8F38A4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783FCF" w:rsidRPr="00C250AC" w14:paraId="35A72D25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7F976C93" w14:textId="77777777" w:rsidR="00783FCF" w:rsidRPr="00FE518A" w:rsidRDefault="00783FCF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axis intercepts</w:t>
                                  </w:r>
                                </w:p>
                                <w:p w14:paraId="6F2D3DC2" w14:textId="77777777" w:rsidR="00783FCF" w:rsidRPr="00FE518A" w:rsidRDefault="00783FCF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endpoint clearly reflection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(x)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i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=x</m:t>
                                    </m:r>
                                  </m:oMath>
                                </w:p>
                              </w:tc>
                            </w:tr>
                          </w:tbl>
                          <w:p w14:paraId="697BAD0B" w14:textId="77777777" w:rsidR="00783FCF" w:rsidRDefault="00783FCF" w:rsidP="00783FCF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0C6D4E" id="Text Box 9" o:spid="_x0000_s1032" type="#_x0000_t202" style="position:absolute;left:0;text-align:left;margin-left:15.8pt;margin-top:2.3pt;width:234pt;height: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" fillcolor="white [3212]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67"/>
                      </w:tblGrid>
                      <w:tr w:rsidR="00783FCF" w:rsidRPr="00C250AC" w14:paraId="522C6832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FF8ADB3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  <w:r>
                              <w:t xml:space="preserve"> (a)</w:t>
                            </w:r>
                          </w:p>
                        </w:tc>
                      </w:tr>
                      <w:tr w:rsidR="00783FCF" w:rsidRPr="00C250AC" w14:paraId="5B54C179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0CA61A89" w14:textId="77777777" w:rsidR="00783FCF" w:rsidRPr="00410486" w:rsidRDefault="00783FCF" w:rsidP="005A7D57">
                            <w:pPr>
                              <w:pStyle w:val="Parts"/>
                            </w:pPr>
                            <w:r>
                              <w:t>See graph</w:t>
                            </w:r>
                          </w:p>
                        </w:tc>
                      </w:tr>
                      <w:tr w:rsidR="00783FCF" w:rsidRPr="00C250AC" w14:paraId="5A7CC4D1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D8F38A4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783FCF" w:rsidRPr="00C250AC" w14:paraId="35A72D25" w14:textId="77777777" w:rsidTr="00F27DD5">
                        <w:tc>
                          <w:tcPr>
                            <w:tcW w:w="5000" w:type="pct"/>
                          </w:tcPr>
                          <w:p w14:paraId="7F976C93" w14:textId="77777777" w:rsidR="00783FCF" w:rsidRPr="00FE518A" w:rsidRDefault="00783FCF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axis intercepts</w:t>
                            </w:r>
                          </w:p>
                          <w:p w14:paraId="6F2D3DC2" w14:textId="77777777" w:rsidR="00783FCF" w:rsidRPr="00FE518A" w:rsidRDefault="00783FCF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endpoint clearly reflection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(x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i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=x</m:t>
                              </m:r>
                            </m:oMath>
                          </w:p>
                        </w:tc>
                      </w:tr>
                    </w:tbl>
                    <w:p w14:paraId="697BAD0B" w14:textId="77777777" w:rsidR="00783FCF" w:rsidRDefault="00783FCF" w:rsidP="00783FCF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59694EA8" w14:textId="77777777" w:rsidR="00783FCF" w:rsidRDefault="00783FCF" w:rsidP="00783FCF">
      <w:pPr>
        <w:pStyle w:val="Parta"/>
      </w:pPr>
    </w:p>
    <w:p w14:paraId="37FB5A19" w14:textId="77777777" w:rsidR="00783FCF" w:rsidRDefault="00783FCF" w:rsidP="00783FCF">
      <w:pPr>
        <w:pStyle w:val="Parta"/>
      </w:pPr>
    </w:p>
    <w:p w14:paraId="40BC4D78" w14:textId="77777777" w:rsidR="00783FCF" w:rsidRDefault="00783FCF" w:rsidP="00783FCF">
      <w:pPr>
        <w:pStyle w:val="Parta"/>
      </w:pPr>
    </w:p>
    <w:p w14:paraId="12F4CD03" w14:textId="77777777" w:rsidR="00783FCF" w:rsidRDefault="00783FCF" w:rsidP="00783FCF">
      <w:pPr>
        <w:pStyle w:val="Parta"/>
      </w:pPr>
    </w:p>
    <w:p w14:paraId="5469AC74" w14:textId="77777777" w:rsidR="00783FCF" w:rsidRDefault="00783FCF" w:rsidP="00783FCF">
      <w:pPr>
        <w:pStyle w:val="Parta"/>
      </w:pPr>
    </w:p>
    <w:p w14:paraId="7509B91A" w14:textId="77777777" w:rsidR="00783FCF" w:rsidRDefault="00783FCF" w:rsidP="00783FCF">
      <w:pPr>
        <w:pStyle w:val="Parta"/>
      </w:pPr>
    </w:p>
    <w:p w14:paraId="110F07EB" w14:textId="77777777" w:rsidR="00783FCF" w:rsidRDefault="00783FCF" w:rsidP="00783FCF">
      <w:pPr>
        <w:pStyle w:val="Parta"/>
        <w:rPr>
          <w:rFonts w:eastAsiaTheme="minorEastAsia"/>
        </w:rPr>
      </w:pPr>
      <w:r>
        <w:t>(a)</w:t>
      </w:r>
      <w:r>
        <w:tab/>
        <w:t xml:space="preserve">Sketch the graph of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 xml:space="preserve"> on the axes above.</w:t>
      </w:r>
      <w:r>
        <w:rPr>
          <w:rFonts w:eastAsiaTheme="minorEastAsia"/>
        </w:rPr>
        <w:tab/>
        <w:t>(2 marks)</w:t>
      </w:r>
    </w:p>
    <w:p w14:paraId="08AF8463" w14:textId="77777777" w:rsidR="00783FCF" w:rsidRDefault="00783FCF" w:rsidP="00783FCF">
      <w:pPr>
        <w:pStyle w:val="Parta"/>
        <w:rPr>
          <w:rFonts w:eastAsiaTheme="minorEastAsia"/>
        </w:rPr>
      </w:pPr>
    </w:p>
    <w:p w14:paraId="50767E6A" w14:textId="77777777" w:rsidR="00783FCF" w:rsidRDefault="00783FCF" w:rsidP="00783FCF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tate the domain and range o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6CDC880A" w14:textId="77777777" w:rsidR="00783FCF" w:rsidRDefault="00783FCF" w:rsidP="00783FCF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EB49E0A" wp14:editId="521FC3AB">
                <wp:simplePos x="0" y="0"/>
                <wp:positionH relativeFrom="column">
                  <wp:posOffset>1013460</wp:posOffset>
                </wp:positionH>
                <wp:positionV relativeFrom="paragraph">
                  <wp:posOffset>86995</wp:posOffset>
                </wp:positionV>
                <wp:extent cx="3784600" cy="1130300"/>
                <wp:effectExtent l="0" t="0" r="25400" b="127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4600" cy="11303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944"/>
                            </w:tblGrid>
                            <w:tr w:rsidR="00783FCF" w:rsidRPr="00C250AC" w14:paraId="5108245F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FECF88D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783FCF" w:rsidRPr="00C250AC" w14:paraId="2A4679C1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4068209C" w14:textId="77777777" w:rsidR="00783FCF" w:rsidRDefault="00783FCF" w:rsidP="002D59E9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f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:x</m:t>
                                          </m:r>
                                          <m:r>
                                            <m:rPr>
                                              <m:scr m:val="double-struck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∈R, 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≤3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, 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f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:y</m:t>
                                          </m:r>
                                          <m:r>
                                            <m:rPr>
                                              <m:scr m:val="double-struck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∈R, 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≥-1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14:paraId="75B7E12D" w14:textId="77777777" w:rsidR="00783FCF" w:rsidRPr="00410486" w:rsidRDefault="00783FCF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783FCF" w:rsidRPr="00C250AC" w14:paraId="28FE9A14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CB9A512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783FCF" w:rsidRPr="00C250AC" w14:paraId="23C547F0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4A69B287" w14:textId="77777777" w:rsidR="00783FCF" w:rsidRDefault="00783FCF" w:rsidP="002D59E9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domain</w:t>
                                  </w:r>
                                </w:p>
                                <w:p w14:paraId="53F2C6E6" w14:textId="77777777" w:rsidR="00783FCF" w:rsidRPr="00FE518A" w:rsidRDefault="00783FCF" w:rsidP="002D59E9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range</w:t>
                                  </w:r>
                                </w:p>
                              </w:tc>
                            </w:tr>
                          </w:tbl>
                          <w:p w14:paraId="6265889E" w14:textId="77777777" w:rsidR="00783FCF" w:rsidRDefault="00783FCF" w:rsidP="00783FCF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49E0A" id="Text Box 4" o:spid="_x0000_s1033" type="#_x0000_t202" style="position:absolute;left:0;text-align:left;margin-left:79.8pt;margin-top:6.85pt;width:298pt;height:8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944"/>
                      </w:tblGrid>
                      <w:tr w:rsidR="00783FCF" w:rsidRPr="00C250AC" w14:paraId="5108245F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FECF88D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783FCF" w:rsidRPr="00C250AC" w14:paraId="2A4679C1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4068209C" w14:textId="77777777" w:rsidR="00783FCF" w:rsidRDefault="00783FCF" w:rsidP="002D59E9">
                            <w:pPr>
                              <w:pStyle w:val="Parts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:x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∈R, 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x≤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:y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∈R, 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y≥-1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75B7E12D" w14:textId="77777777" w:rsidR="00783FCF" w:rsidRPr="00410486" w:rsidRDefault="00783FCF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783FCF" w:rsidRPr="00C250AC" w14:paraId="28FE9A14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CB9A512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783FCF" w:rsidRPr="00C250AC" w14:paraId="23C547F0" w14:textId="77777777" w:rsidTr="00F27DD5">
                        <w:tc>
                          <w:tcPr>
                            <w:tcW w:w="5000" w:type="pct"/>
                          </w:tcPr>
                          <w:p w14:paraId="4A69B287" w14:textId="77777777" w:rsidR="00783FCF" w:rsidRDefault="00783FCF" w:rsidP="002D59E9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domain</w:t>
                            </w:r>
                          </w:p>
                          <w:p w14:paraId="53F2C6E6" w14:textId="77777777" w:rsidR="00783FCF" w:rsidRPr="00FE518A" w:rsidRDefault="00783FCF" w:rsidP="002D59E9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range</w:t>
                            </w:r>
                          </w:p>
                        </w:tc>
                      </w:tr>
                    </w:tbl>
                    <w:p w14:paraId="6265889E" w14:textId="77777777" w:rsidR="00783FCF" w:rsidRDefault="00783FCF" w:rsidP="00783FCF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635BD82C" w14:textId="77777777" w:rsidR="00783FCF" w:rsidRDefault="00783FCF" w:rsidP="00783FCF">
      <w:pPr>
        <w:pStyle w:val="Parta"/>
        <w:rPr>
          <w:rFonts w:eastAsiaTheme="minorEastAsia"/>
        </w:rPr>
      </w:pPr>
    </w:p>
    <w:p w14:paraId="55810998" w14:textId="77777777" w:rsidR="00783FCF" w:rsidRDefault="00783FCF" w:rsidP="00783FCF">
      <w:pPr>
        <w:pStyle w:val="Parta"/>
        <w:rPr>
          <w:rFonts w:eastAsiaTheme="minorEastAsia"/>
        </w:rPr>
      </w:pPr>
    </w:p>
    <w:p w14:paraId="5259DE7D" w14:textId="77777777" w:rsidR="00783FCF" w:rsidRDefault="00783FCF" w:rsidP="00783FCF">
      <w:pPr>
        <w:pStyle w:val="Parta"/>
        <w:rPr>
          <w:rFonts w:eastAsiaTheme="minorEastAsia"/>
        </w:rPr>
      </w:pPr>
    </w:p>
    <w:p w14:paraId="5CB94C2E" w14:textId="77777777" w:rsidR="00783FCF" w:rsidRDefault="00783FCF" w:rsidP="00783FCF">
      <w:pPr>
        <w:pStyle w:val="Parta"/>
        <w:rPr>
          <w:rFonts w:eastAsiaTheme="minorEastAsia"/>
        </w:rPr>
      </w:pPr>
    </w:p>
    <w:p w14:paraId="4BAC7AB2" w14:textId="77777777" w:rsidR="00783FCF" w:rsidRDefault="00783FCF" w:rsidP="00783FCF">
      <w:pPr>
        <w:pStyle w:val="Parta"/>
        <w:rPr>
          <w:rFonts w:eastAsiaTheme="minorEastAsia"/>
        </w:rPr>
      </w:pPr>
    </w:p>
    <w:p w14:paraId="32EBCD6A" w14:textId="77777777" w:rsidR="00783FCF" w:rsidRDefault="00783FCF" w:rsidP="00783FCF">
      <w:pPr>
        <w:pStyle w:val="Parta"/>
        <w:rPr>
          <w:rFonts w:eastAsiaTheme="minorEastAsia"/>
        </w:rPr>
      </w:pPr>
    </w:p>
    <w:p w14:paraId="1B3431AE" w14:textId="77777777" w:rsidR="00783FCF" w:rsidRDefault="00783FCF" w:rsidP="00783FCF">
      <w:pPr>
        <w:pStyle w:val="Parta"/>
        <w:rPr>
          <w:rFonts w:eastAsiaTheme="minorEastAsia"/>
        </w:rPr>
      </w:pPr>
    </w:p>
    <w:p w14:paraId="3C628F57" w14:textId="77777777" w:rsidR="00783FCF" w:rsidRDefault="00783FCF" w:rsidP="00783FCF">
      <w:pPr>
        <w:pStyle w:val="Parta"/>
        <w:rPr>
          <w:rFonts w:eastAsiaTheme="minorEastAsia"/>
        </w:rPr>
      </w:pPr>
      <w:r>
        <w:rPr>
          <w:rFonts w:eastAsiaTheme="minorEastAsia"/>
        </w:rPr>
        <w:t xml:space="preserve">Function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is defined as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</m:t>
            </m:r>
          </m:e>
        </m:rad>
      </m:oMath>
      <w:r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g∘f(x)</m:t>
        </m:r>
      </m:oMath>
      <w:r>
        <w:rPr>
          <w:rFonts w:eastAsiaTheme="minorEastAsia"/>
        </w:rPr>
        <w:t>.</w:t>
      </w:r>
    </w:p>
    <w:p w14:paraId="2C21E01D" w14:textId="77777777" w:rsidR="00783FCF" w:rsidRDefault="00783FCF" w:rsidP="00783FCF">
      <w:pPr>
        <w:pStyle w:val="Parta"/>
        <w:rPr>
          <w:rFonts w:eastAsiaTheme="minorEastAsia"/>
        </w:rPr>
      </w:pPr>
    </w:p>
    <w:p w14:paraId="2A9F7468" w14:textId="77777777" w:rsidR="00783FCF" w:rsidRDefault="00783FCF" w:rsidP="00783FCF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Write an expression for </w:t>
      </w:r>
      <m:oMath>
        <m:r>
          <w:rPr>
            <w:rFonts w:ascii="Cambria Math" w:eastAsiaTheme="minorEastAsia" w:hAnsi="Cambria Math"/>
          </w:rPr>
          <m:t>h(x)</m:t>
        </m:r>
      </m:oMath>
      <w:r>
        <w:rPr>
          <w:rFonts w:eastAsiaTheme="minorEastAsia"/>
        </w:rPr>
        <w:t xml:space="preserve"> and determine the domain and range of </w:t>
      </w:r>
      <m:oMath>
        <m:r>
          <w:rPr>
            <w:rFonts w:ascii="Cambria Math" w:eastAsiaTheme="minorEastAsia" w:hAnsi="Cambria Math"/>
          </w:rPr>
          <m:t>h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42417247" w14:textId="77777777" w:rsidR="00783FCF" w:rsidRDefault="00783FCF" w:rsidP="00783FCF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7A24F63" wp14:editId="18CC61C2">
                <wp:simplePos x="0" y="0"/>
                <wp:positionH relativeFrom="column">
                  <wp:posOffset>410210</wp:posOffset>
                </wp:positionH>
                <wp:positionV relativeFrom="paragraph">
                  <wp:posOffset>74295</wp:posOffset>
                </wp:positionV>
                <wp:extent cx="4940300" cy="3206750"/>
                <wp:effectExtent l="0" t="0" r="12700" b="1270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40300" cy="3206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7761"/>
                            </w:tblGrid>
                            <w:tr w:rsidR="00783FCF" w:rsidRPr="00C250AC" w14:paraId="3B9E9B5F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6C917B1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783FCF" w:rsidRPr="00C250AC" w14:paraId="1CC43D0F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4EBB5C95" w14:textId="77777777" w:rsidR="00783FCF" w:rsidRPr="004E5D74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-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1</m:t>
                                              </m:r>
                                            </m:e>
                                          </m:rad>
                                        </m:e>
                                      </m:rad>
                                    </m:oMath>
                                  </m:oMathPara>
                                </w:p>
                                <w:p w14:paraId="04DBAE81" w14:textId="77777777" w:rsidR="00783FCF" w:rsidRDefault="00783FCF" w:rsidP="00992D52">
                                  <w:pPr>
                                    <w:pStyle w:val="Parts"/>
                                  </w:pPr>
                                </w:p>
                                <w:p w14:paraId="7AC22D54" w14:textId="77777777" w:rsidR="00783FCF" w:rsidRPr="00EC7BF0" w:rsidRDefault="00783FCF" w:rsidP="00EC7BF0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>Domain:</w:t>
                                  </w:r>
                                  <w:r>
                                    <w:rPr>
                                      <w:rFonts w:ascii="Cambria Math" w:hAnsi="Cambria Math"/>
                                      <w:i/>
                                    </w:rPr>
                                    <w:t xml:space="preserve">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{x≥-1}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3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1</m:t>
                                        </m:r>
                                      </m:e>
                                    </m:rad>
                                    <m:r>
                                      <m:rPr>
                                        <m:aln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≥0→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1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≤3→x≤8</m:t>
                                    </m:r>
                                  </m:oMath>
                                </w:p>
                                <w:p w14:paraId="0651DEA3" w14:textId="77777777" w:rsidR="00783FCF" w:rsidRPr="00EC7BF0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0DD6D515" w14:textId="77777777" w:rsidR="00783FCF" w:rsidRPr="003D3395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:x</m:t>
                                          </m:r>
                                          <m:r>
                                            <m:rPr>
                                              <m:scr m:val="double-struck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∈R, -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  <m:r>
                                            <m:rPr>
                                              <m:aln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≤x≤8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14:paraId="05B92D25" w14:textId="77777777" w:rsidR="00783FCF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2C05A5DB" w14:textId="77777777" w:rsidR="00783FCF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Range: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h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,   h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8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0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 Hence</w:t>
                                  </w:r>
                                </w:p>
                                <w:p w14:paraId="6FB88BFC" w14:textId="77777777" w:rsidR="00783FCF" w:rsidRDefault="00783FCF" w:rsidP="00992D52">
                                  <w:pPr>
                                    <w:pStyle w:val="Parts"/>
                                  </w:pPr>
                                </w:p>
                                <w:p w14:paraId="15DF430D" w14:textId="77777777" w:rsidR="00783FCF" w:rsidRDefault="00783FCF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:y</m:t>
                                          </m:r>
                                          <m:r>
                                            <m:rPr>
                                              <m:scr m:val="double-struck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∈R, 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  <m:r>
                                            <m:rPr>
                                              <m:aln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≤y≤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</m:oMath>
                                  </m:oMathPara>
                                </w:p>
                                <w:p w14:paraId="311C10FB" w14:textId="77777777" w:rsidR="00783FCF" w:rsidRPr="00410486" w:rsidRDefault="00783FCF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783FCF" w:rsidRPr="00C250AC" w14:paraId="2544BB21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F67340E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783FCF" w:rsidRPr="00C250AC" w14:paraId="41D00420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58CBA3C0" w14:textId="77777777" w:rsidR="00783FCF" w:rsidRPr="00FE518A" w:rsidRDefault="00783FCF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expression for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h(x)</m:t>
                                    </m:r>
                                  </m:oMath>
                                </w:p>
                                <w:p w14:paraId="1755D086" w14:textId="77777777" w:rsidR="00783FCF" w:rsidRDefault="00783FCF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uses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w:r>
                                    <w:t xml:space="preserve">indicates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≥0</m:t>
                                    </m:r>
                                  </m:oMath>
                                </w:p>
                                <w:p w14:paraId="522D5B00" w14:textId="77777777" w:rsidR="00783FCF" w:rsidRDefault="00783FCF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domain</w:t>
                                  </w:r>
                                </w:p>
                                <w:p w14:paraId="3109034A" w14:textId="77777777" w:rsidR="00783FCF" w:rsidRPr="00FE518A" w:rsidRDefault="00783FCF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range</w:t>
                                  </w:r>
                                </w:p>
                              </w:tc>
                            </w:tr>
                          </w:tbl>
                          <w:p w14:paraId="643B1C16" w14:textId="77777777" w:rsidR="00783FCF" w:rsidRDefault="00783FCF" w:rsidP="00783FCF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A24F63" id="Text Box 5" o:spid="_x0000_s1034" type="#_x0000_t202" style="position:absolute;margin-left:32.3pt;margin-top:5.85pt;width:389pt;height:25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7761"/>
                      </w:tblGrid>
                      <w:tr w:rsidR="00783FCF" w:rsidRPr="00C250AC" w14:paraId="3B9E9B5F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6C917B1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783FCF" w:rsidRPr="00C250AC" w14:paraId="1CC43D0F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4EBB5C95" w14:textId="77777777" w:rsidR="00783FCF" w:rsidRPr="004E5D74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1</m:t>
                                        </m:r>
                                      </m:e>
                                    </m:rad>
                                  </m:e>
                                </m:rad>
                              </m:oMath>
                            </m:oMathPara>
                          </w:p>
                          <w:p w14:paraId="04DBAE81" w14:textId="77777777" w:rsidR="00783FCF" w:rsidRDefault="00783FCF" w:rsidP="00992D52">
                            <w:pPr>
                              <w:pStyle w:val="Parts"/>
                            </w:pPr>
                          </w:p>
                          <w:p w14:paraId="7AC22D54" w14:textId="77777777" w:rsidR="00783FCF" w:rsidRPr="00EC7BF0" w:rsidRDefault="00783FCF" w:rsidP="00EC7BF0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t>Domain:</w:t>
                            </w:r>
                            <w:r>
                              <w:rPr>
                                <w:rFonts w:ascii="Cambria Math" w:hAnsi="Cambria Math"/>
                                <w:i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{x≥-1}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3-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e>
                              </m:rad>
                              <m:r>
                                <m:rPr>
                                  <m:aln/>
                                </m:rPr>
                                <w:rPr>
                                  <w:rFonts w:ascii="Cambria Math" w:hAnsi="Cambria Math"/>
                                </w:rPr>
                                <m:t>≥0→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≤3→x≤8</m:t>
                              </m:r>
                            </m:oMath>
                          </w:p>
                          <w:p w14:paraId="0651DEA3" w14:textId="77777777" w:rsidR="00783FCF" w:rsidRPr="00EC7BF0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0DD6D515" w14:textId="77777777" w:rsidR="00783FCF" w:rsidRPr="003D3395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:x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∈R, 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  <m:r>
                                      <m:rPr>
                                        <m:aln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≤x≤8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05B92D25" w14:textId="77777777" w:rsidR="00783FCF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2C05A5DB" w14:textId="77777777" w:rsidR="00783FCF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Range: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h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1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,   h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8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0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 Hence</w:t>
                            </w:r>
                          </w:p>
                          <w:p w14:paraId="6FB88BFC" w14:textId="77777777" w:rsidR="00783FCF" w:rsidRDefault="00783FCF" w:rsidP="00992D52">
                            <w:pPr>
                              <w:pStyle w:val="Parts"/>
                            </w:pPr>
                          </w:p>
                          <w:p w14:paraId="15DF430D" w14:textId="77777777" w:rsidR="00783FCF" w:rsidRDefault="00783FCF" w:rsidP="00992D52">
                            <w:pPr>
                              <w:pStyle w:val="Parts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:y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∈R, 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  <m:r>
                                      <m:rPr>
                                        <m:aln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≤y≤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w:p>
                          <w:p w14:paraId="311C10FB" w14:textId="77777777" w:rsidR="00783FCF" w:rsidRPr="00410486" w:rsidRDefault="00783FCF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783FCF" w:rsidRPr="00C250AC" w14:paraId="2544BB21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F67340E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783FCF" w:rsidRPr="00C250AC" w14:paraId="41D00420" w14:textId="77777777" w:rsidTr="00F27DD5">
                        <w:tc>
                          <w:tcPr>
                            <w:tcW w:w="5000" w:type="pct"/>
                          </w:tcPr>
                          <w:p w14:paraId="58CBA3C0" w14:textId="77777777" w:rsidR="00783FCF" w:rsidRPr="00FE518A" w:rsidRDefault="00783FCF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expression fo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h(x)</m:t>
                              </m:r>
                            </m:oMath>
                          </w:p>
                          <w:p w14:paraId="1755D086" w14:textId="77777777" w:rsidR="00783FCF" w:rsidRDefault="00783FCF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use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w:r>
                              <w:t xml:space="preserve">indicate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≥0</m:t>
                              </m:r>
                            </m:oMath>
                          </w:p>
                          <w:p w14:paraId="522D5B00" w14:textId="77777777" w:rsidR="00783FCF" w:rsidRDefault="00783FCF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domain</w:t>
                            </w:r>
                          </w:p>
                          <w:p w14:paraId="3109034A" w14:textId="77777777" w:rsidR="00783FCF" w:rsidRPr="00FE518A" w:rsidRDefault="00783FCF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range</w:t>
                            </w:r>
                          </w:p>
                        </w:tc>
                      </w:tr>
                    </w:tbl>
                    <w:p w14:paraId="643B1C16" w14:textId="77777777" w:rsidR="00783FCF" w:rsidRDefault="00783FCF" w:rsidP="00783FCF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63C9E5FB" w14:textId="77777777" w:rsidR="00783FCF" w:rsidRDefault="00783FCF" w:rsidP="00783FCF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3C70F51E" w14:textId="77777777" w:rsidR="00783FCF" w:rsidRDefault="00783FCF" w:rsidP="00783FCF">
      <w:pPr>
        <w:pStyle w:val="QNum"/>
      </w:pPr>
      <w:r>
        <w:lastRenderedPageBreak/>
        <w:t>Question 7</w:t>
      </w:r>
      <w:r>
        <w:tab/>
        <w:t>(8 marks)</w:t>
      </w:r>
    </w:p>
    <w:p w14:paraId="5478467B" w14:textId="77777777" w:rsidR="00783FCF" w:rsidRDefault="00783FCF" w:rsidP="00783FCF">
      <w:r>
        <w:t xml:space="preserve">Consider the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 xml:space="preserve">     ax+d     </m:t>
                  </m:r>
                </m:e>
              </m:bar>
            </m:e>
          </m:mr>
        </m:m>
      </m:oMath>
      <w:r>
        <w:rPr>
          <w:rFonts w:eastAsiaTheme="minorEastAsia"/>
        </w:rPr>
        <w:t xml:space="preserve"> , where </w:t>
      </w:r>
      <m:oMath>
        <m:r>
          <w:rPr>
            <w:rFonts w:ascii="Cambria Math" w:eastAsiaTheme="minorEastAsia" w:hAnsi="Cambria Math"/>
          </w:rPr>
          <m:t>a, b, c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 xml:space="preserve"> are constants.</w:t>
      </w:r>
    </w:p>
    <w:p w14:paraId="2534BA92" w14:textId="77777777" w:rsidR="00783FCF" w:rsidRDefault="00783FCF" w:rsidP="00783FCF"/>
    <w:p w14:paraId="72E63D5D" w14:textId="77777777" w:rsidR="00783FCF" w:rsidRDefault="00783FCF" w:rsidP="00783FCF">
      <w:pPr>
        <w:rPr>
          <w:rFonts w:eastAsiaTheme="minorEastAsia"/>
        </w:rPr>
      </w:pPr>
      <w:r>
        <w:t xml:space="preserve">The graph of </w:t>
      </w:r>
      <m:oMath>
        <m:r>
          <w:rPr>
            <w:rFonts w:ascii="Cambria Math" w:hAnsi="Cambria Math"/>
          </w:rPr>
          <m:t>y=f(x)</m:t>
        </m:r>
      </m:oMath>
      <w:r>
        <w:rPr>
          <w:rFonts w:eastAsiaTheme="minorEastAsia"/>
        </w:rPr>
        <w:t xml:space="preserve"> has roots at </w:t>
      </w:r>
      <m:oMath>
        <m:r>
          <w:rPr>
            <w:rFonts w:ascii="Cambria Math" w:eastAsiaTheme="minorEastAsia" w:hAnsi="Cambria Math"/>
          </w:rPr>
          <m:t>x=-4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x=1</m:t>
        </m:r>
      </m:oMath>
      <w:r>
        <w:rPr>
          <w:rFonts w:eastAsiaTheme="minorEastAsia"/>
        </w:rPr>
        <w:t xml:space="preserve">, a vertical asymptote </w:t>
      </w:r>
      <m:oMath>
        <m:r>
          <w:rPr>
            <w:rFonts w:ascii="Cambria Math" w:eastAsiaTheme="minorEastAsia" w:hAnsi="Cambria Math"/>
          </w:rPr>
          <m:t>x=2</m:t>
        </m:r>
      </m:oMath>
      <w:r>
        <w:rPr>
          <w:rFonts w:eastAsiaTheme="minorEastAsia"/>
        </w:rPr>
        <w:t xml:space="preserve"> and passes through the point </w:t>
      </w:r>
      <m:oMath>
        <m:r>
          <w:rPr>
            <w:rFonts w:ascii="Cambria Math" w:eastAsiaTheme="minorEastAsia" w:hAnsi="Cambria Math"/>
          </w:rPr>
          <m:t>(3, 7)</m:t>
        </m:r>
      </m:oMath>
      <w:r>
        <w:rPr>
          <w:rFonts w:eastAsiaTheme="minorEastAsia"/>
        </w:rPr>
        <w:t>.</w:t>
      </w:r>
    </w:p>
    <w:p w14:paraId="05CD202F" w14:textId="77777777" w:rsidR="00783FCF" w:rsidRDefault="00783FCF" w:rsidP="00783FCF">
      <w:pPr>
        <w:rPr>
          <w:rFonts w:eastAsiaTheme="minorEastAsia"/>
        </w:rPr>
      </w:pPr>
    </w:p>
    <w:p w14:paraId="2958673E" w14:textId="77777777" w:rsidR="00783FCF" w:rsidRDefault="00783FCF" w:rsidP="00783FCF">
      <w:pPr>
        <w:rPr>
          <w:rFonts w:eastAsiaTheme="minorEastAsia"/>
        </w:rPr>
      </w:pPr>
      <w:r>
        <w:rPr>
          <w:rFonts w:eastAsiaTheme="minorEastAsia"/>
        </w:rPr>
        <w:t xml:space="preserve">Sketch the graph of </w:t>
      </w:r>
      <m:oMath>
        <m:r>
          <w:rPr>
            <w:rFonts w:ascii="Cambria Math" w:eastAsiaTheme="minorEastAsia" w:hAnsi="Cambria Math"/>
          </w:rPr>
          <m:t>y=f(x)</m:t>
        </m:r>
      </m:oMath>
      <w:r>
        <w:rPr>
          <w:rFonts w:eastAsiaTheme="minorEastAsia"/>
        </w:rPr>
        <w:t xml:space="preserve">, clearly showing the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>-intercept and equations of all asymptotes.</w:t>
      </w:r>
    </w:p>
    <w:p w14:paraId="3F7D89E5" w14:textId="77777777" w:rsidR="00783FCF" w:rsidRDefault="00783FCF" w:rsidP="00783FCF"/>
    <w:p w14:paraId="4E1FDDE6" w14:textId="77777777" w:rsidR="00783FCF" w:rsidRPr="00F16D16" w:rsidRDefault="00783FCF" w:rsidP="00783FCF">
      <w:pPr>
        <w:jc w:val="center"/>
      </w:pPr>
      <w:r w:rsidRPr="00770F82">
        <w:rPr>
          <w:noProof/>
        </w:rPr>
        <w:drawing>
          <wp:inline distT="0" distB="0" distL="0" distR="0" wp14:anchorId="4085D19D" wp14:editId="68C75AAF">
            <wp:extent cx="4099136" cy="3181514"/>
            <wp:effectExtent l="0" t="0" r="0" b="0"/>
            <wp:docPr id="1" name="Picture 1" descr="&lt;EFOFEX&gt;&#10;id:fxd{cabf6e38-b73b-4b21-b624-67de35f1c107}&#10;&#10;FXData: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d{cabf6e38-b73b-4b21-b624-67de35f1c107}&#10;&#10;FXData: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&#10;&#10;&lt;/EFOFEX&gt;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136" cy="318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093E0" w14:textId="77777777" w:rsidR="00783FCF" w:rsidRDefault="00783FCF" w:rsidP="00783FCF"/>
    <w:p w14:paraId="268D13BC" w14:textId="7A533AE3" w:rsidR="00F86F98" w:rsidRDefault="00F86F98"/>
    <w:p w14:paraId="66070CED" w14:textId="3787C0AE" w:rsidR="00783FCF" w:rsidRDefault="00783FCF"/>
    <w:p w14:paraId="6DF7B238" w14:textId="527CF478" w:rsidR="00783FCF" w:rsidRDefault="00783FCF"/>
    <w:p w14:paraId="1EBB8F9D" w14:textId="1C8142B8" w:rsidR="00783FCF" w:rsidRDefault="00783FCF"/>
    <w:p w14:paraId="25E947AA" w14:textId="016F0ECB" w:rsidR="00783FCF" w:rsidRDefault="00783FCF"/>
    <w:p w14:paraId="1C97208B" w14:textId="6CC84112" w:rsidR="00783FCF" w:rsidRDefault="00783FCF"/>
    <w:p w14:paraId="59754D4E" w14:textId="04239204" w:rsidR="00783FCF" w:rsidRDefault="00783FCF"/>
    <w:p w14:paraId="63A54D69" w14:textId="5797AA8E" w:rsidR="00783FCF" w:rsidRDefault="00783FCF"/>
    <w:p w14:paraId="7076FBA0" w14:textId="1FA01480" w:rsidR="00783FCF" w:rsidRDefault="00783FCF"/>
    <w:p w14:paraId="5B3F3137" w14:textId="224FE618" w:rsidR="00783FCF" w:rsidRDefault="00783FCF"/>
    <w:p w14:paraId="6E3AFBC3" w14:textId="67D947E5" w:rsidR="00783FCF" w:rsidRDefault="00783FCF"/>
    <w:p w14:paraId="15A8174D" w14:textId="6C92A928" w:rsidR="00783FCF" w:rsidRDefault="00783FCF"/>
    <w:p w14:paraId="5170489C" w14:textId="5B9E63DC" w:rsidR="00783FCF" w:rsidRDefault="00783FCF"/>
    <w:p w14:paraId="6669CAEF" w14:textId="039B0EC4" w:rsidR="00783FCF" w:rsidRDefault="00783FCF"/>
    <w:p w14:paraId="6E9223CE" w14:textId="77749549" w:rsidR="00783FCF" w:rsidRDefault="00783FCF"/>
    <w:p w14:paraId="4E9010AC" w14:textId="07DC79C5" w:rsidR="00783FCF" w:rsidRDefault="00783FCF"/>
    <w:p w14:paraId="30382188" w14:textId="746B2343" w:rsidR="00783FCF" w:rsidRDefault="00783FCF"/>
    <w:p w14:paraId="4D34BEC5" w14:textId="7B876819" w:rsidR="00783FCF" w:rsidRDefault="00783FCF"/>
    <w:p w14:paraId="14B193CD" w14:textId="7B7FD7BE" w:rsidR="00783FCF" w:rsidRDefault="00783FCF"/>
    <w:p w14:paraId="72847DAB" w14:textId="5FD60DD1" w:rsidR="00783FCF" w:rsidRDefault="00783FCF"/>
    <w:p w14:paraId="31DCFF24" w14:textId="0634D75B" w:rsidR="00783FCF" w:rsidRDefault="00783FCF"/>
    <w:p w14:paraId="34367847" w14:textId="28B11ACE" w:rsidR="00783FCF" w:rsidRDefault="00783FCF"/>
    <w:p w14:paraId="545D8D8A" w14:textId="167C00C3" w:rsidR="00783FCF" w:rsidRDefault="00783FCF"/>
    <w:p w14:paraId="1B0B061C" w14:textId="77777777" w:rsidR="00783FCF" w:rsidRDefault="00783FCF" w:rsidP="00783FCF">
      <w:pPr>
        <w:pStyle w:val="QNum"/>
      </w:pPr>
      <w:r>
        <w:lastRenderedPageBreak/>
        <w:t>Question 7</w:t>
      </w:r>
      <w:r>
        <w:tab/>
        <w:t>(8 marks)</w:t>
      </w:r>
    </w:p>
    <w:p w14:paraId="10F62269" w14:textId="77777777" w:rsidR="00783FCF" w:rsidRDefault="00783FCF" w:rsidP="00783FCF">
      <w:r>
        <w:t xml:space="preserve">Consider the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 xml:space="preserve">     ax+d     </m:t>
                  </m:r>
                </m:e>
              </m:bar>
            </m:e>
          </m:mr>
        </m:m>
      </m:oMath>
      <w:r>
        <w:rPr>
          <w:rFonts w:eastAsiaTheme="minorEastAsia"/>
        </w:rPr>
        <w:t xml:space="preserve"> , where </w:t>
      </w:r>
      <m:oMath>
        <m:r>
          <w:rPr>
            <w:rFonts w:ascii="Cambria Math" w:eastAsiaTheme="minorEastAsia" w:hAnsi="Cambria Math"/>
          </w:rPr>
          <m:t>a, b, c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 xml:space="preserve"> are constants.</w:t>
      </w:r>
    </w:p>
    <w:p w14:paraId="4D92DF80" w14:textId="77777777" w:rsidR="00783FCF" w:rsidRDefault="00783FCF" w:rsidP="00783FCF"/>
    <w:p w14:paraId="169504AC" w14:textId="77777777" w:rsidR="00783FCF" w:rsidRDefault="00783FCF" w:rsidP="00783FCF">
      <w:pPr>
        <w:rPr>
          <w:rFonts w:eastAsiaTheme="minorEastAsia"/>
        </w:rPr>
      </w:pPr>
      <w:r>
        <w:t xml:space="preserve">The graph of </w:t>
      </w:r>
      <m:oMath>
        <m:r>
          <w:rPr>
            <w:rFonts w:ascii="Cambria Math" w:hAnsi="Cambria Math"/>
          </w:rPr>
          <m:t>y=f(x)</m:t>
        </m:r>
      </m:oMath>
      <w:r>
        <w:rPr>
          <w:rFonts w:eastAsiaTheme="minorEastAsia"/>
        </w:rPr>
        <w:t xml:space="preserve"> has roots at </w:t>
      </w:r>
      <m:oMath>
        <m:r>
          <w:rPr>
            <w:rFonts w:ascii="Cambria Math" w:eastAsiaTheme="minorEastAsia" w:hAnsi="Cambria Math"/>
          </w:rPr>
          <m:t>x=-4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x=1</m:t>
        </m:r>
      </m:oMath>
      <w:r>
        <w:rPr>
          <w:rFonts w:eastAsiaTheme="minorEastAsia"/>
        </w:rPr>
        <w:t xml:space="preserve">, a vertical asymptote </w:t>
      </w:r>
      <m:oMath>
        <m:r>
          <w:rPr>
            <w:rFonts w:ascii="Cambria Math" w:eastAsiaTheme="minorEastAsia" w:hAnsi="Cambria Math"/>
          </w:rPr>
          <m:t>x=2</m:t>
        </m:r>
      </m:oMath>
      <w:r>
        <w:rPr>
          <w:rFonts w:eastAsiaTheme="minorEastAsia"/>
        </w:rPr>
        <w:t xml:space="preserve"> and passes through the point </w:t>
      </w:r>
      <m:oMath>
        <m:r>
          <w:rPr>
            <w:rFonts w:ascii="Cambria Math" w:eastAsiaTheme="minorEastAsia" w:hAnsi="Cambria Math"/>
          </w:rPr>
          <m:t>(3, 7)</m:t>
        </m:r>
      </m:oMath>
      <w:r>
        <w:rPr>
          <w:rFonts w:eastAsiaTheme="minorEastAsia"/>
        </w:rPr>
        <w:t>.</w:t>
      </w:r>
    </w:p>
    <w:p w14:paraId="6DE105C9" w14:textId="77777777" w:rsidR="00783FCF" w:rsidRDefault="00783FCF" w:rsidP="00783FCF">
      <w:pPr>
        <w:rPr>
          <w:rFonts w:eastAsiaTheme="minorEastAsia"/>
        </w:rPr>
      </w:pPr>
    </w:p>
    <w:p w14:paraId="6CA7DEE9" w14:textId="77777777" w:rsidR="00783FCF" w:rsidRDefault="00783FCF" w:rsidP="00783FCF">
      <w:pPr>
        <w:rPr>
          <w:rFonts w:eastAsiaTheme="minorEastAsia"/>
        </w:rPr>
      </w:pPr>
      <w:r>
        <w:rPr>
          <w:rFonts w:eastAsiaTheme="minorEastAsia"/>
        </w:rPr>
        <w:t xml:space="preserve">Sketch the graph of </w:t>
      </w:r>
      <m:oMath>
        <m:r>
          <w:rPr>
            <w:rFonts w:ascii="Cambria Math" w:eastAsiaTheme="minorEastAsia" w:hAnsi="Cambria Math"/>
          </w:rPr>
          <m:t>y=f(x)</m:t>
        </m:r>
      </m:oMath>
      <w:r>
        <w:rPr>
          <w:rFonts w:eastAsiaTheme="minorEastAsia"/>
        </w:rPr>
        <w:t xml:space="preserve">, clearly showing the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>-intercept and equations of all asymptotes.</w:t>
      </w:r>
    </w:p>
    <w:p w14:paraId="7F1F8A40" w14:textId="77777777" w:rsidR="00783FCF" w:rsidRDefault="00783FCF" w:rsidP="00783FCF"/>
    <w:p w14:paraId="7807B1F5" w14:textId="77777777" w:rsidR="00783FCF" w:rsidRPr="00F16D16" w:rsidRDefault="00783FCF" w:rsidP="00783FCF">
      <w:pPr>
        <w:jc w:val="center"/>
      </w:pPr>
      <w:r w:rsidRPr="003057F5">
        <w:rPr>
          <w:noProof/>
        </w:rPr>
        <w:drawing>
          <wp:inline distT="0" distB="0" distL="0" distR="0" wp14:anchorId="55DD4FD5" wp14:editId="264C705A">
            <wp:extent cx="4099136" cy="3181514"/>
            <wp:effectExtent l="0" t="0" r="0" b="0"/>
            <wp:docPr id="19" name="Picture 19" descr="&lt;EFOFEX&gt;&#10;id:fxd{c576a0f1-f916-47f6-b4e6-e3e5c319d6a5}&#10;&#10;FXData: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&lt;EFOFEX&gt;&#10;id:fxd{c576a0f1-f916-47f6-b4e6-e3e5c319d6a5}&#10;&#10;FXData: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&#10;&#10;&lt;/EFOFEX&gt;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136" cy="318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2F5D2" w14:textId="77777777" w:rsidR="00783FCF" w:rsidRDefault="00783FCF" w:rsidP="00783FCF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D7EFB98" wp14:editId="6B86DA52">
                <wp:simplePos x="0" y="0"/>
                <wp:positionH relativeFrom="column">
                  <wp:posOffset>149860</wp:posOffset>
                </wp:positionH>
                <wp:positionV relativeFrom="paragraph">
                  <wp:posOffset>111760</wp:posOffset>
                </wp:positionV>
                <wp:extent cx="5396400" cy="4453200"/>
                <wp:effectExtent l="0" t="0" r="13970" b="2413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96400" cy="44532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78"/>
                            </w:tblGrid>
                            <w:tr w:rsidR="00783FCF" w:rsidRPr="00C250AC" w14:paraId="0AAFA7B2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59CC7F4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783FCF" w:rsidRPr="00C250AC" w14:paraId="3F390256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FC11928" w14:textId="77777777" w:rsidR="00783FCF" w:rsidRDefault="00783FCF" w:rsidP="00992D52">
                                  <w:pPr>
                                    <w:pStyle w:val="Parts"/>
                                  </w:pPr>
                                  <w:r>
                                    <w:t xml:space="preserve">Use roots to determine numerator: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bx+c=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4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3x-4</m:t>
                                    </m:r>
                                  </m:oMath>
                                </w:p>
                                <w:p w14:paraId="7DEEBD90" w14:textId="77777777" w:rsidR="00783FCF" w:rsidRPr="009D2E0F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Use vertical asymptote to eliminat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d=0→d=-2a</m:t>
                                    </m:r>
                                  </m:oMath>
                                </w:p>
                                <w:p w14:paraId="4AEB39B1" w14:textId="77777777" w:rsidR="00783FCF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Use point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(3, 7)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to determin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:</w:t>
                                  </w:r>
                                </w:p>
                                <w:p w14:paraId="3D112939" w14:textId="77777777" w:rsidR="00783FCF" w:rsidRPr="009D2E0F" w:rsidRDefault="00783FCF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+4</m:t>
                                              </m:r>
                                            </m:e>
                                          </m:d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-1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(x-2)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→7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7×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→a=2</m:t>
                                      </m:r>
                                    </m:oMath>
                                  </m:oMathPara>
                                </w:p>
                                <w:p w14:paraId="56673517" w14:textId="77777777" w:rsidR="00783FCF" w:rsidRDefault="00783FCF" w:rsidP="00992D52">
                                  <w:pPr>
                                    <w:pStyle w:val="Parts"/>
                                  </w:pPr>
                                  <w:r>
                                    <w:t xml:space="preserve">Expres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(x)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  <w:r>
                                    <w:t>as a proper fraction:</w:t>
                                  </w:r>
                                </w:p>
                                <w:p w14:paraId="506C94D6" w14:textId="77777777" w:rsidR="00783FCF" w:rsidRPr="009D2E0F" w:rsidRDefault="00783FCF" w:rsidP="009D2E0F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3x-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(x-2)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2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(x-2)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5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2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(x-2)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6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(x-2)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6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x-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14:paraId="7096BBA4" w14:textId="77777777" w:rsidR="00783FCF" w:rsidRPr="00BD296D" w:rsidRDefault="00783FCF" w:rsidP="00992D52">
                                  <w:pPr>
                                    <w:pStyle w:val="Parts"/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w:pPr>
                                  <w:r>
                                    <w:t xml:space="preserve">Hence oblique asymptote i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0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1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61A983FA" w14:textId="77777777" w:rsidR="00783FCF" w:rsidRPr="00410486" w:rsidRDefault="00783FCF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783FCF" w:rsidRPr="00C250AC" w14:paraId="7A8C76A3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91B6208" w14:textId="77777777" w:rsidR="00783FCF" w:rsidRPr="00C250AC" w:rsidRDefault="00783FCF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783FCF" w:rsidRPr="00C250AC" w14:paraId="1E8661CA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79B05215" w14:textId="77777777" w:rsidR="00783FCF" w:rsidRPr="00F33C28" w:rsidRDefault="00783FCF" w:rsidP="00F33C2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33C28">
                                    <w:sym w:font="Wingdings" w:char="F0FC"/>
                                  </w:r>
                                  <w:r w:rsidRPr="00F33C28">
                                    <w:t xml:space="preserve"> uses roots to obtain </w:t>
                                  </w:r>
                                  <w:proofErr w:type="gramStart"/>
                                  <w:r>
                                    <w:t>numerator</w:t>
                                  </w:r>
                                  <w:proofErr w:type="gramEnd"/>
                                </w:p>
                                <w:p w14:paraId="7C49EE08" w14:textId="77777777" w:rsidR="00783FCF" w:rsidRPr="00F33C28" w:rsidRDefault="00783FCF" w:rsidP="00F33C2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33C28"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 w:rsidRPr="00F33C28">
                                    <w:rPr>
                                      <w:rFonts w:eastAsiaTheme="minorEastAsia"/>
                                    </w:rPr>
                                    <w:t xml:space="preserve"> uses vertical asymptote to 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relat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</m:t>
                                    </m:r>
                                  </m:oMath>
                                </w:p>
                                <w:p w14:paraId="3B3D933B" w14:textId="77777777" w:rsidR="00783FCF" w:rsidRDefault="00783FCF" w:rsidP="00F33C2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33C28"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 w:rsidRPr="00F33C28">
                                    <w:rPr>
                                      <w:rFonts w:eastAsiaTheme="minorEastAsia"/>
                                    </w:rPr>
                                    <w:t xml:space="preserve"> uses point to obtain </w:t>
                                  </w:r>
                                  <w:proofErr w:type="gramStart"/>
                                  <w:r>
                                    <w:rPr>
                                      <w:rFonts w:eastAsiaTheme="minorEastAsia"/>
                                    </w:rPr>
                                    <w:t>denominator</w:t>
                                  </w:r>
                                  <w:proofErr w:type="gramEnd"/>
                                </w:p>
                                <w:p w14:paraId="44460EAF" w14:textId="77777777" w:rsidR="00783FCF" w:rsidRPr="00F33C28" w:rsidRDefault="00783FCF" w:rsidP="00F33C2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33C28"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 w:rsidRPr="00F33C28">
                                    <w:rPr>
                                      <w:rFonts w:eastAsiaTheme="minorEastAsia"/>
                                    </w:rPr>
                                    <w:t xml:space="preserve"> expresse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f(x)</m:t>
                                    </m:r>
                                  </m:oMath>
                                  <w:r w:rsidRPr="00F33C28">
                                    <w:rPr>
                                      <w:rFonts w:eastAsiaTheme="minorEastAsia"/>
                                    </w:rPr>
                                    <w:t xml:space="preserve"> as proper </w:t>
                                  </w:r>
                                  <w:proofErr w:type="gramStart"/>
                                  <w:r w:rsidRPr="00F33C28">
                                    <w:rPr>
                                      <w:rFonts w:eastAsiaTheme="minorEastAsia"/>
                                    </w:rPr>
                                    <w:t>fraction</w:t>
                                  </w:r>
                                  <w:proofErr w:type="gramEnd"/>
                                </w:p>
                                <w:p w14:paraId="4EAE17A8" w14:textId="77777777" w:rsidR="00783FCF" w:rsidRDefault="00783FCF" w:rsidP="00F33C2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33C28"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 w:rsidRPr="00F33C28">
                                    <w:rPr>
                                      <w:rFonts w:eastAsiaTheme="minorEastAsia"/>
                                    </w:rPr>
                                    <w:t xml:space="preserve"> states correct equation for </w:t>
                                  </w:r>
                                  <w:proofErr w:type="gramStart"/>
                                  <w:r w:rsidRPr="00F33C28">
                                    <w:rPr>
                                      <w:rFonts w:eastAsiaTheme="minorEastAsia"/>
                                    </w:rPr>
                                    <w:t>asymptote</w:t>
                                  </w:r>
                                  <w:proofErr w:type="gramEnd"/>
                                </w:p>
                                <w:p w14:paraId="07CE57D5" w14:textId="77777777" w:rsidR="00783FCF" w:rsidRDefault="00783FCF" w:rsidP="00F33C2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plots roots,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-intercept and both asymptotes</w:t>
                                  </w:r>
                                </w:p>
                                <w:p w14:paraId="120C4B04" w14:textId="77777777" w:rsidR="00783FCF" w:rsidRDefault="00783FCF" w:rsidP="00F33C2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correct curvature of graph to left of vertical asymptote, through </w:t>
                                  </w:r>
                                  <w:proofErr w:type="gramStart"/>
                                  <w:r>
                                    <w:rPr>
                                      <w:rFonts w:eastAsiaTheme="minorEastAsia"/>
                                    </w:rPr>
                                    <w:t>roots</w:t>
                                  </w:r>
                                  <w:proofErr w:type="gramEnd"/>
                                </w:p>
                                <w:p w14:paraId="7CA69A9D" w14:textId="77777777" w:rsidR="00783FCF" w:rsidRPr="00FE518A" w:rsidRDefault="00783FCF" w:rsidP="00F33C28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correct curvature of graph to right of vertical asymptote, through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(3, 7)</m:t>
                                    </m:r>
                                  </m:oMath>
                                </w:p>
                              </w:tc>
                            </w:tr>
                          </w:tbl>
                          <w:p w14:paraId="24623376" w14:textId="77777777" w:rsidR="00783FCF" w:rsidRDefault="00783FCF" w:rsidP="00783FCF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7EFB98" id="Text Box 18" o:spid="_x0000_s1035" type="#_x0000_t202" style="position:absolute;margin-left:11.8pt;margin-top:8.8pt;width:424.9pt;height:350.6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78"/>
                      </w:tblGrid>
                      <w:tr w:rsidR="00783FCF" w:rsidRPr="00C250AC" w14:paraId="0AAFA7B2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59CC7F4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783FCF" w:rsidRPr="00C250AC" w14:paraId="3F390256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0FC11928" w14:textId="77777777" w:rsidR="00783FCF" w:rsidRDefault="00783FCF" w:rsidP="00992D52">
                            <w:pPr>
                              <w:pStyle w:val="Parts"/>
                            </w:pPr>
                            <w:r>
                              <w:t xml:space="preserve">Use roots to determine numerator: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bx+c=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3x-4</m:t>
                              </m:r>
                            </m:oMath>
                          </w:p>
                          <w:p w14:paraId="7DEEBD90" w14:textId="77777777" w:rsidR="00783FCF" w:rsidRPr="009D2E0F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Use vertical asymptote to eliminat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d=0→d=-2a</m:t>
                              </m:r>
                            </m:oMath>
                          </w:p>
                          <w:p w14:paraId="4AEB39B1" w14:textId="77777777" w:rsidR="00783FCF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Use point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(3, 7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to determin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  <w:p w14:paraId="3D112939" w14:textId="77777777" w:rsidR="00783FCF" w:rsidRPr="009D2E0F" w:rsidRDefault="00783FCF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4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a(x-2)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→7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7×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→a=2</m:t>
                                </m:r>
                              </m:oMath>
                            </m:oMathPara>
                          </w:p>
                          <w:p w14:paraId="56673517" w14:textId="77777777" w:rsidR="00783FCF" w:rsidRDefault="00783FCF" w:rsidP="00992D52">
                            <w:pPr>
                              <w:pStyle w:val="Parts"/>
                            </w:pPr>
                            <w:r>
                              <w:t xml:space="preserve">Expres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(x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r>
                              <w:t>as a proper fraction:</w:t>
                            </w:r>
                          </w:p>
                          <w:p w14:paraId="506C94D6" w14:textId="77777777" w:rsidR="00783FCF" w:rsidRPr="009D2E0F" w:rsidRDefault="00783FCF" w:rsidP="009D2E0F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3x-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(x-2)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2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(x-2)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5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2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(x-2)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(x-2)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x-4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7096BBA4" w14:textId="77777777" w:rsidR="00783FCF" w:rsidRPr="00BD296D" w:rsidRDefault="00783FCF" w:rsidP="00992D52">
                            <w:pPr>
                              <w:pStyle w:val="Parts"/>
                              <w:rPr>
                                <w:rFonts w:ascii="Cambria Math" w:eastAsiaTheme="minorEastAsia" w:hAnsi="Cambria Math"/>
                                <w:i/>
                              </w:rPr>
                            </w:pPr>
                            <w:r>
                              <w:t xml:space="preserve">Hence oblique asymptote i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0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1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61A983FA" w14:textId="77777777" w:rsidR="00783FCF" w:rsidRPr="00410486" w:rsidRDefault="00783FCF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783FCF" w:rsidRPr="00C250AC" w14:paraId="7A8C76A3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91B6208" w14:textId="77777777" w:rsidR="00783FCF" w:rsidRPr="00C250AC" w:rsidRDefault="00783FCF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783FCF" w:rsidRPr="00C250AC" w14:paraId="1E8661CA" w14:textId="77777777" w:rsidTr="00F27DD5">
                        <w:tc>
                          <w:tcPr>
                            <w:tcW w:w="5000" w:type="pct"/>
                          </w:tcPr>
                          <w:p w14:paraId="79B05215" w14:textId="77777777" w:rsidR="00783FCF" w:rsidRPr="00F33C28" w:rsidRDefault="00783FCF" w:rsidP="00F33C2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33C28">
                              <w:sym w:font="Wingdings" w:char="F0FC"/>
                            </w:r>
                            <w:r w:rsidRPr="00F33C28">
                              <w:t xml:space="preserve"> uses roots to obtain </w:t>
                            </w:r>
                            <w:proofErr w:type="gramStart"/>
                            <w:r>
                              <w:t>numerator</w:t>
                            </w:r>
                            <w:proofErr w:type="gramEnd"/>
                          </w:p>
                          <w:p w14:paraId="7C49EE08" w14:textId="77777777" w:rsidR="00783FCF" w:rsidRPr="00F33C28" w:rsidRDefault="00783FCF" w:rsidP="00F33C2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33C28"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 w:rsidRPr="00F33C28">
                              <w:rPr>
                                <w:rFonts w:eastAsiaTheme="minorEastAsia"/>
                              </w:rPr>
                              <w:t xml:space="preserve"> uses vertical asymptote to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relat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d</m:t>
                              </m:r>
                            </m:oMath>
                          </w:p>
                          <w:p w14:paraId="3B3D933B" w14:textId="77777777" w:rsidR="00783FCF" w:rsidRDefault="00783FCF" w:rsidP="00F33C2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33C28"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 w:rsidRPr="00F33C28">
                              <w:rPr>
                                <w:rFonts w:eastAsiaTheme="minorEastAsia"/>
                              </w:rPr>
                              <w:t xml:space="preserve"> uses point to obtain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</w:rPr>
                              <w:t>denominator</w:t>
                            </w:r>
                            <w:proofErr w:type="gramEnd"/>
                          </w:p>
                          <w:p w14:paraId="44460EAF" w14:textId="77777777" w:rsidR="00783FCF" w:rsidRPr="00F33C28" w:rsidRDefault="00783FCF" w:rsidP="00F33C2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33C28"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 w:rsidRPr="00F33C28">
                              <w:rPr>
                                <w:rFonts w:eastAsiaTheme="minorEastAsia"/>
                              </w:rPr>
                              <w:t xml:space="preserve"> express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f(x)</m:t>
                              </m:r>
                            </m:oMath>
                            <w:r w:rsidRPr="00F33C28">
                              <w:rPr>
                                <w:rFonts w:eastAsiaTheme="minorEastAsia"/>
                              </w:rPr>
                              <w:t xml:space="preserve"> as proper </w:t>
                            </w:r>
                            <w:proofErr w:type="gramStart"/>
                            <w:r w:rsidRPr="00F33C28">
                              <w:rPr>
                                <w:rFonts w:eastAsiaTheme="minorEastAsia"/>
                              </w:rPr>
                              <w:t>fraction</w:t>
                            </w:r>
                            <w:proofErr w:type="gramEnd"/>
                          </w:p>
                          <w:p w14:paraId="4EAE17A8" w14:textId="77777777" w:rsidR="00783FCF" w:rsidRDefault="00783FCF" w:rsidP="00F33C2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33C28"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 w:rsidRPr="00F33C28">
                              <w:rPr>
                                <w:rFonts w:eastAsiaTheme="minorEastAsia"/>
                              </w:rPr>
                              <w:t xml:space="preserve"> states correct equation for </w:t>
                            </w:r>
                            <w:proofErr w:type="gramStart"/>
                            <w:r w:rsidRPr="00F33C28">
                              <w:rPr>
                                <w:rFonts w:eastAsiaTheme="minorEastAsia"/>
                              </w:rPr>
                              <w:t>asymptote</w:t>
                            </w:r>
                            <w:proofErr w:type="gramEnd"/>
                          </w:p>
                          <w:p w14:paraId="07CE57D5" w14:textId="77777777" w:rsidR="00783FCF" w:rsidRDefault="00783FCF" w:rsidP="00F33C2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plots roots,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-intercept and both asymptotes</w:t>
                            </w:r>
                          </w:p>
                          <w:p w14:paraId="120C4B04" w14:textId="77777777" w:rsidR="00783FCF" w:rsidRDefault="00783FCF" w:rsidP="00F33C2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correct curvature of graph to left of vertical asymptote, through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</w:rPr>
                              <w:t>roots</w:t>
                            </w:r>
                            <w:proofErr w:type="gramEnd"/>
                          </w:p>
                          <w:p w14:paraId="7CA69A9D" w14:textId="77777777" w:rsidR="00783FCF" w:rsidRPr="00FE518A" w:rsidRDefault="00783FCF" w:rsidP="00F33C28">
                            <w:pPr>
                              <w:pStyle w:val="Parts"/>
                            </w:pPr>
                            <w:r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correct curvature of graph to right of vertical asymptote, through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(3, 7)</m:t>
                              </m:r>
                            </m:oMath>
                          </w:p>
                        </w:tc>
                      </w:tr>
                    </w:tbl>
                    <w:p w14:paraId="24623376" w14:textId="77777777" w:rsidR="00783FCF" w:rsidRDefault="00783FCF" w:rsidP="00783FCF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2E35EEDD" w14:textId="15C9F2FA" w:rsidR="00783FCF" w:rsidRDefault="00783FCF"/>
    <w:p w14:paraId="7F7B0E26" w14:textId="2EDAC3E3" w:rsidR="00783FCF" w:rsidRDefault="00783FCF"/>
    <w:p w14:paraId="1999AD84" w14:textId="37A25075" w:rsidR="00783FCF" w:rsidRDefault="00783FCF"/>
    <w:p w14:paraId="68F5787C" w14:textId="2C1C210A" w:rsidR="00783FCF" w:rsidRDefault="00783FCF"/>
    <w:p w14:paraId="4E2C3700" w14:textId="1146E7F3" w:rsidR="00783FCF" w:rsidRDefault="00783FCF"/>
    <w:p w14:paraId="683D0CCC" w14:textId="0920DECE" w:rsidR="00783FCF" w:rsidRDefault="00783FCF"/>
    <w:p w14:paraId="4D103F81" w14:textId="03611A53" w:rsidR="00783FCF" w:rsidRDefault="00783FCF"/>
    <w:p w14:paraId="3F3B8931" w14:textId="6A0AE8A0" w:rsidR="00783FCF" w:rsidRDefault="00783FCF"/>
    <w:p w14:paraId="3F8B3B6F" w14:textId="5B73EE16" w:rsidR="00783FCF" w:rsidRDefault="00783FCF"/>
    <w:p w14:paraId="098196E4" w14:textId="4B865496" w:rsidR="00783FCF" w:rsidRDefault="00783FCF"/>
    <w:p w14:paraId="7B67DB53" w14:textId="5A560160" w:rsidR="00783FCF" w:rsidRDefault="00783FCF"/>
    <w:p w14:paraId="307FB464" w14:textId="2E38251D" w:rsidR="00783FCF" w:rsidRDefault="00783FCF"/>
    <w:p w14:paraId="3AF499A2" w14:textId="54B6BC5C" w:rsidR="00783FCF" w:rsidRDefault="00783FCF"/>
    <w:p w14:paraId="0164ED77" w14:textId="17F6B21E" w:rsidR="00783FCF" w:rsidRDefault="00783FCF"/>
    <w:p w14:paraId="6E1BF21A" w14:textId="4123C68B" w:rsidR="00783FCF" w:rsidRDefault="00783FCF"/>
    <w:p w14:paraId="1484A4BB" w14:textId="3FB0526E" w:rsidR="00783FCF" w:rsidRDefault="00783FCF"/>
    <w:p w14:paraId="6A571E26" w14:textId="2B2C8FFE" w:rsidR="00783FCF" w:rsidRDefault="00783FCF"/>
    <w:p w14:paraId="679CC43C" w14:textId="04211E26" w:rsidR="00783FCF" w:rsidRDefault="00783FCF"/>
    <w:p w14:paraId="058E3DF2" w14:textId="3CEB31D9" w:rsidR="00783FCF" w:rsidRDefault="00783FCF"/>
    <w:p w14:paraId="25E42FDE" w14:textId="3E0D2FEA" w:rsidR="00783FCF" w:rsidRDefault="00783FCF"/>
    <w:p w14:paraId="1AF3FCCD" w14:textId="1D360151" w:rsidR="00783FCF" w:rsidRDefault="00783FCF"/>
    <w:p w14:paraId="3BDD46C9" w14:textId="32F15600" w:rsidR="00783FCF" w:rsidRDefault="00783FCF"/>
    <w:p w14:paraId="2E5BCCF5" w14:textId="12D2934C" w:rsidR="00783FCF" w:rsidRDefault="00783FCF"/>
    <w:p w14:paraId="3369783E" w14:textId="487F2BC1" w:rsidR="00783FCF" w:rsidRDefault="00783FCF">
      <w:r w:rsidRPr="00783FCF">
        <w:lastRenderedPageBreak/>
        <w:drawing>
          <wp:inline distT="0" distB="0" distL="0" distR="0" wp14:anchorId="2372AB66" wp14:editId="23BDEECE">
            <wp:extent cx="5731510" cy="6698615"/>
            <wp:effectExtent l="0" t="0" r="254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69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E5990" w14:textId="0E7EC9F9" w:rsidR="00783FCF" w:rsidRDefault="00783FCF"/>
    <w:p w14:paraId="31171513" w14:textId="5D90358B" w:rsidR="00783FCF" w:rsidRDefault="00783FCF"/>
    <w:p w14:paraId="006305D1" w14:textId="71E2E11D" w:rsidR="00783FCF" w:rsidRDefault="00783FCF"/>
    <w:p w14:paraId="27E30C99" w14:textId="4C672392" w:rsidR="00783FCF" w:rsidRDefault="00783FCF"/>
    <w:p w14:paraId="2BCC77A6" w14:textId="5E16EC73" w:rsidR="00783FCF" w:rsidRDefault="00783FCF"/>
    <w:p w14:paraId="3079ED1E" w14:textId="508A5C9B" w:rsidR="00783FCF" w:rsidRDefault="00783FCF"/>
    <w:p w14:paraId="670F95CD" w14:textId="5BF2BE1A" w:rsidR="00783FCF" w:rsidRDefault="00783FCF"/>
    <w:p w14:paraId="0A73C31D" w14:textId="1610F6F2" w:rsidR="00783FCF" w:rsidRDefault="00783FCF"/>
    <w:p w14:paraId="23DE595D" w14:textId="24170826" w:rsidR="00783FCF" w:rsidRDefault="00783FCF"/>
    <w:p w14:paraId="22A05899" w14:textId="7C73A14C" w:rsidR="00783FCF" w:rsidRDefault="00783FCF"/>
    <w:p w14:paraId="7AFFD7E4" w14:textId="440A4CA0" w:rsidR="00783FCF" w:rsidRDefault="00783FCF"/>
    <w:p w14:paraId="5A2A6745" w14:textId="27C8B768" w:rsidR="00783FCF" w:rsidRDefault="00783FCF"/>
    <w:p w14:paraId="5A30D57D" w14:textId="1E7B0BE8" w:rsidR="00783FCF" w:rsidRDefault="00783FCF"/>
    <w:p w14:paraId="7184818B" w14:textId="0910BCFC" w:rsidR="00783FCF" w:rsidRDefault="00783FCF">
      <w:r w:rsidRPr="00783FCF">
        <w:lastRenderedPageBreak/>
        <w:drawing>
          <wp:inline distT="0" distB="0" distL="0" distR="0" wp14:anchorId="086CC794" wp14:editId="50312978">
            <wp:extent cx="5163271" cy="735432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63271" cy="7354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EC199" w14:textId="36C5F14F" w:rsidR="00783FCF" w:rsidRDefault="00783FCF"/>
    <w:p w14:paraId="62C73EA9" w14:textId="10BBC6DE" w:rsidR="00783FCF" w:rsidRDefault="00783FCF"/>
    <w:p w14:paraId="0EC8F497" w14:textId="4E5BF256" w:rsidR="00783FCF" w:rsidRDefault="00783FCF"/>
    <w:p w14:paraId="386CB0E6" w14:textId="3CCB315C" w:rsidR="00783FCF" w:rsidRDefault="00783FCF"/>
    <w:p w14:paraId="5A316D0A" w14:textId="3530F193" w:rsidR="00783FCF" w:rsidRDefault="00783FCF"/>
    <w:p w14:paraId="31B05F2F" w14:textId="56404C30" w:rsidR="00783FCF" w:rsidRDefault="00783FCF"/>
    <w:p w14:paraId="7BB7BD87" w14:textId="52EEDA0E" w:rsidR="00783FCF" w:rsidRDefault="00783FCF"/>
    <w:p w14:paraId="30302839" w14:textId="4283E414" w:rsidR="00783FCF" w:rsidRDefault="00783FCF"/>
    <w:p w14:paraId="313945A7" w14:textId="7D31DCAC" w:rsidR="00783FCF" w:rsidRDefault="00783FCF"/>
    <w:p w14:paraId="7CEBBDD9" w14:textId="05F7A35A" w:rsidR="00783FCF" w:rsidRDefault="00783FCF">
      <w:r w:rsidRPr="00783FCF">
        <w:lastRenderedPageBreak/>
        <w:drawing>
          <wp:inline distT="0" distB="0" distL="0" distR="0" wp14:anchorId="70BC05A8" wp14:editId="5FEF9A19">
            <wp:extent cx="5731510" cy="4482465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8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26740" w14:textId="3774DF94" w:rsidR="00783FCF" w:rsidRDefault="00783FCF">
      <w:r>
        <w:br/>
      </w:r>
      <w:r>
        <w:br/>
      </w:r>
      <w:r>
        <w:br/>
      </w:r>
      <w:r>
        <w:br/>
      </w:r>
    </w:p>
    <w:p w14:paraId="19B1FBD9" w14:textId="5C176775" w:rsidR="00783FCF" w:rsidRDefault="00783FCF"/>
    <w:p w14:paraId="08E8D31E" w14:textId="66F7D0AE" w:rsidR="00783FCF" w:rsidRDefault="00783FCF"/>
    <w:p w14:paraId="4C0D988C" w14:textId="40A21DEF" w:rsidR="00783FCF" w:rsidRDefault="00783FCF"/>
    <w:p w14:paraId="266322F5" w14:textId="4440CF45" w:rsidR="00783FCF" w:rsidRDefault="00783FCF"/>
    <w:p w14:paraId="055C61BD" w14:textId="441E30B4" w:rsidR="00783FCF" w:rsidRDefault="00783FCF"/>
    <w:p w14:paraId="553F4733" w14:textId="779B5940" w:rsidR="00783FCF" w:rsidRDefault="00783FCF"/>
    <w:p w14:paraId="1DBBD168" w14:textId="495D3EA6" w:rsidR="00783FCF" w:rsidRDefault="00783FCF"/>
    <w:p w14:paraId="1939452B" w14:textId="451F3473" w:rsidR="00783FCF" w:rsidRDefault="00783FCF"/>
    <w:p w14:paraId="592BF199" w14:textId="05E061E9" w:rsidR="00783FCF" w:rsidRDefault="00783FCF"/>
    <w:p w14:paraId="0C18EDA2" w14:textId="336105FE" w:rsidR="00783FCF" w:rsidRDefault="00783FCF"/>
    <w:p w14:paraId="2C2FA636" w14:textId="3B081D4A" w:rsidR="00783FCF" w:rsidRDefault="00783FCF"/>
    <w:p w14:paraId="41587826" w14:textId="7A062297" w:rsidR="00783FCF" w:rsidRDefault="00783FCF"/>
    <w:p w14:paraId="586A046C" w14:textId="76388FF4" w:rsidR="00783FCF" w:rsidRDefault="00783FCF"/>
    <w:p w14:paraId="72F772FB" w14:textId="1A030464" w:rsidR="00783FCF" w:rsidRDefault="00783FCF"/>
    <w:p w14:paraId="00CC37E4" w14:textId="3588C4D9" w:rsidR="00783FCF" w:rsidRDefault="00783FCF"/>
    <w:p w14:paraId="5AF49A50" w14:textId="74D0E06D" w:rsidR="00783FCF" w:rsidRDefault="00783FCF"/>
    <w:p w14:paraId="0C3EAEFC" w14:textId="5BCBB6E9" w:rsidR="00783FCF" w:rsidRDefault="00783FCF"/>
    <w:p w14:paraId="3134FFC8" w14:textId="59456E27" w:rsidR="00783FCF" w:rsidRDefault="00783FCF"/>
    <w:p w14:paraId="579FA77B" w14:textId="22E9074E" w:rsidR="00783FCF" w:rsidRDefault="00783FCF"/>
    <w:p w14:paraId="60CA0B35" w14:textId="421CE238" w:rsidR="00783FCF" w:rsidRDefault="00783FCF"/>
    <w:p w14:paraId="691F62BF" w14:textId="741C2282" w:rsidR="00783FCF" w:rsidRDefault="00783FCF"/>
    <w:p w14:paraId="6B40B4E8" w14:textId="2C69275C" w:rsidR="00783FCF" w:rsidRDefault="00783FCF"/>
    <w:p w14:paraId="5917D0A8" w14:textId="313F21D5" w:rsidR="00783FCF" w:rsidRDefault="00783FCF">
      <w:r w:rsidRPr="00783FCF">
        <w:lastRenderedPageBreak/>
        <w:drawing>
          <wp:inline distT="0" distB="0" distL="0" distR="0" wp14:anchorId="63E6E44D" wp14:editId="02FCA47E">
            <wp:extent cx="5731510" cy="6907530"/>
            <wp:effectExtent l="0" t="0" r="254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90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1BABA" w14:textId="036553F5" w:rsidR="00783FCF" w:rsidRDefault="00783FCF"/>
    <w:p w14:paraId="61527E12" w14:textId="34BB6EDA" w:rsidR="00783FCF" w:rsidRDefault="00783FCF"/>
    <w:p w14:paraId="159873C5" w14:textId="149E067D" w:rsidR="00783FCF" w:rsidRDefault="00783FCF"/>
    <w:p w14:paraId="0D6BAC8D" w14:textId="76C7471B" w:rsidR="00783FCF" w:rsidRDefault="00783FCF"/>
    <w:p w14:paraId="55FFC540" w14:textId="503F1E90" w:rsidR="00783FCF" w:rsidRDefault="00783FCF"/>
    <w:p w14:paraId="20844CE3" w14:textId="0E865A63" w:rsidR="00783FCF" w:rsidRDefault="00783FCF"/>
    <w:p w14:paraId="53464B1A" w14:textId="4ABBF4B1" w:rsidR="00783FCF" w:rsidRDefault="00783FCF"/>
    <w:p w14:paraId="27A718BF" w14:textId="506D272F" w:rsidR="00783FCF" w:rsidRDefault="00783FCF"/>
    <w:p w14:paraId="06852113" w14:textId="3C529811" w:rsidR="00783FCF" w:rsidRDefault="00783FCF"/>
    <w:p w14:paraId="47A08690" w14:textId="7457199A" w:rsidR="00783FCF" w:rsidRDefault="00783FCF"/>
    <w:p w14:paraId="4C7E1A3D" w14:textId="1CC16237" w:rsidR="00783FCF" w:rsidRDefault="00783FCF"/>
    <w:p w14:paraId="21308E4C" w14:textId="5ECFBBB2" w:rsidR="00783FCF" w:rsidRDefault="00783FCF"/>
    <w:p w14:paraId="62607D72" w14:textId="79C91999" w:rsidR="00783FCF" w:rsidRDefault="00783FCF">
      <w:r w:rsidRPr="00783FCF">
        <w:lastRenderedPageBreak/>
        <w:drawing>
          <wp:inline distT="0" distB="0" distL="0" distR="0" wp14:anchorId="59249E2E" wp14:editId="182FB896">
            <wp:extent cx="5731510" cy="5147945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4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7EAE2" w14:textId="062AB3F3" w:rsidR="00783FCF" w:rsidRDefault="00783FCF"/>
    <w:p w14:paraId="2F462E92" w14:textId="327560D8" w:rsidR="00783FCF" w:rsidRDefault="00783FCF"/>
    <w:p w14:paraId="5C111516" w14:textId="1662C5EF" w:rsidR="00783FCF" w:rsidRDefault="00783FCF"/>
    <w:p w14:paraId="66502C9A" w14:textId="2CCBF46D" w:rsidR="00783FCF" w:rsidRDefault="00783FCF"/>
    <w:p w14:paraId="276CC354" w14:textId="128E3D2B" w:rsidR="00783FCF" w:rsidRDefault="00783FCF"/>
    <w:p w14:paraId="75CD5151" w14:textId="60B58131" w:rsidR="00783FCF" w:rsidRDefault="00783FCF"/>
    <w:p w14:paraId="2E2A1CE1" w14:textId="20A2A2AE" w:rsidR="00783FCF" w:rsidRDefault="00783FCF"/>
    <w:p w14:paraId="1A47B6DE" w14:textId="4C3F2B54" w:rsidR="00783FCF" w:rsidRDefault="00783FCF"/>
    <w:p w14:paraId="2E6E16B3" w14:textId="50699B0E" w:rsidR="00783FCF" w:rsidRDefault="00783FCF"/>
    <w:p w14:paraId="7E6E539B" w14:textId="698A543F" w:rsidR="00783FCF" w:rsidRDefault="00783FCF"/>
    <w:p w14:paraId="7ACEE74D" w14:textId="6E8C5CD2" w:rsidR="00783FCF" w:rsidRDefault="00783FCF"/>
    <w:p w14:paraId="19D1DB34" w14:textId="22D3178F" w:rsidR="00783FCF" w:rsidRDefault="00783FCF"/>
    <w:p w14:paraId="173B8F3C" w14:textId="62F2B2CF" w:rsidR="00783FCF" w:rsidRDefault="00783FCF"/>
    <w:p w14:paraId="13C28A04" w14:textId="293574A0" w:rsidR="00783FCF" w:rsidRDefault="00783FCF"/>
    <w:p w14:paraId="02C7E84F" w14:textId="4A27CB6E" w:rsidR="00783FCF" w:rsidRDefault="00783FCF"/>
    <w:p w14:paraId="73B425A9" w14:textId="6115A80C" w:rsidR="00783FCF" w:rsidRDefault="00783FCF"/>
    <w:p w14:paraId="16DCC4AE" w14:textId="2E720567" w:rsidR="00783FCF" w:rsidRDefault="00783FCF"/>
    <w:p w14:paraId="6746111D" w14:textId="060B776E" w:rsidR="00783FCF" w:rsidRDefault="00783FCF"/>
    <w:p w14:paraId="00F16E0A" w14:textId="49171627" w:rsidR="00783FCF" w:rsidRDefault="00783FCF"/>
    <w:p w14:paraId="15B9A991" w14:textId="0EAAE4FD" w:rsidR="00783FCF" w:rsidRDefault="00783FCF"/>
    <w:p w14:paraId="4D1F720F" w14:textId="4A679379" w:rsidR="00783FCF" w:rsidRDefault="00783FCF"/>
    <w:p w14:paraId="029163A0" w14:textId="1EA79C5C" w:rsidR="00783FCF" w:rsidRDefault="00783FCF"/>
    <w:p w14:paraId="2EAFDE1E" w14:textId="2BE8F094" w:rsidR="00783FCF" w:rsidRDefault="00783FCF"/>
    <w:p w14:paraId="226222C7" w14:textId="505FE4E0" w:rsidR="00783FCF" w:rsidRDefault="00783FCF">
      <w:r w:rsidRPr="00783FCF">
        <w:lastRenderedPageBreak/>
        <w:drawing>
          <wp:inline distT="0" distB="0" distL="0" distR="0" wp14:anchorId="70F992B3" wp14:editId="15EA1622">
            <wp:extent cx="5731510" cy="7462520"/>
            <wp:effectExtent l="0" t="0" r="2540" b="508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6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C4D01" w14:textId="6382DADB" w:rsidR="00783FCF" w:rsidRDefault="00783FCF"/>
    <w:p w14:paraId="2E12E5F1" w14:textId="260C14FC" w:rsidR="00783FCF" w:rsidRDefault="00783FCF"/>
    <w:p w14:paraId="388DD77F" w14:textId="3490F5B5" w:rsidR="00783FCF" w:rsidRDefault="00783FCF"/>
    <w:p w14:paraId="382F010A" w14:textId="7E479FC4" w:rsidR="00783FCF" w:rsidRDefault="00783FCF"/>
    <w:p w14:paraId="1CC918D1" w14:textId="69C9D214" w:rsidR="00783FCF" w:rsidRDefault="00783FCF"/>
    <w:p w14:paraId="7E8D4664" w14:textId="0CD27792" w:rsidR="00783FCF" w:rsidRDefault="00783FCF"/>
    <w:p w14:paraId="0141DEA8" w14:textId="57077280" w:rsidR="00783FCF" w:rsidRDefault="00783FCF"/>
    <w:p w14:paraId="4D1E400C" w14:textId="1C8BF1E4" w:rsidR="00783FCF" w:rsidRDefault="00783FCF"/>
    <w:p w14:paraId="3FCB7006" w14:textId="2CE10FE2" w:rsidR="00783FCF" w:rsidRDefault="00783FCF">
      <w:r w:rsidRPr="00783FCF">
        <w:lastRenderedPageBreak/>
        <w:drawing>
          <wp:inline distT="0" distB="0" distL="0" distR="0" wp14:anchorId="3BE5FF08" wp14:editId="3C232F79">
            <wp:extent cx="5731510" cy="4564380"/>
            <wp:effectExtent l="0" t="0" r="254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56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B27DE" w14:textId="7FA55685" w:rsidR="00783FCF" w:rsidRDefault="00783FCF"/>
    <w:p w14:paraId="04F53B95" w14:textId="4EFB81FE" w:rsidR="00783FCF" w:rsidRDefault="00783FCF"/>
    <w:p w14:paraId="21B6D653" w14:textId="7E48FAF3" w:rsidR="00783FCF" w:rsidRDefault="00783FCF"/>
    <w:p w14:paraId="50D04373" w14:textId="60B86054" w:rsidR="00783FCF" w:rsidRDefault="00783FCF"/>
    <w:p w14:paraId="1C545048" w14:textId="6998A4DC" w:rsidR="00783FCF" w:rsidRDefault="00783FCF"/>
    <w:p w14:paraId="1FF9696F" w14:textId="3E4E952D" w:rsidR="00783FCF" w:rsidRDefault="00783FCF"/>
    <w:p w14:paraId="67BDAE9F" w14:textId="72E0EA57" w:rsidR="00783FCF" w:rsidRDefault="00783FCF"/>
    <w:p w14:paraId="398B10FB" w14:textId="27172CF3" w:rsidR="00783FCF" w:rsidRDefault="00783FCF"/>
    <w:p w14:paraId="3F242FDB" w14:textId="6A4CCCA2" w:rsidR="00783FCF" w:rsidRDefault="00783FCF"/>
    <w:p w14:paraId="1F534828" w14:textId="5903F02F" w:rsidR="00783FCF" w:rsidRDefault="00783FCF"/>
    <w:p w14:paraId="07222A1F" w14:textId="44B6A215" w:rsidR="00783FCF" w:rsidRDefault="00783FCF"/>
    <w:p w14:paraId="2D74C9A9" w14:textId="74691D8D" w:rsidR="00783FCF" w:rsidRDefault="00783FCF"/>
    <w:p w14:paraId="7F9F9D29" w14:textId="295D2050" w:rsidR="00783FCF" w:rsidRDefault="00783FCF"/>
    <w:p w14:paraId="74AD5E9F" w14:textId="3A13F77E" w:rsidR="00783FCF" w:rsidRDefault="00783FCF"/>
    <w:p w14:paraId="2B0A6ED2" w14:textId="4A4A4428" w:rsidR="00783FCF" w:rsidRDefault="00783FCF"/>
    <w:p w14:paraId="1E259284" w14:textId="22729F95" w:rsidR="00783FCF" w:rsidRDefault="00783FCF"/>
    <w:p w14:paraId="2260D180" w14:textId="7751E214" w:rsidR="00783FCF" w:rsidRDefault="00783FCF"/>
    <w:p w14:paraId="1B5B1D84" w14:textId="11881B5C" w:rsidR="00783FCF" w:rsidRDefault="00783FCF"/>
    <w:p w14:paraId="2D8E5A0F" w14:textId="4921CFC9" w:rsidR="00783FCF" w:rsidRDefault="00783FCF"/>
    <w:p w14:paraId="312D1FCC" w14:textId="2B299D6B" w:rsidR="00783FCF" w:rsidRDefault="00783FCF"/>
    <w:p w14:paraId="7688D035" w14:textId="79A88640" w:rsidR="00783FCF" w:rsidRDefault="00783FCF"/>
    <w:p w14:paraId="51332EF9" w14:textId="339DEBB0" w:rsidR="00783FCF" w:rsidRDefault="00783FCF"/>
    <w:p w14:paraId="4C6781A0" w14:textId="39E4A3ED" w:rsidR="00783FCF" w:rsidRDefault="00783FCF"/>
    <w:p w14:paraId="13719BE8" w14:textId="0876E0D6" w:rsidR="00783FCF" w:rsidRDefault="00783FCF"/>
    <w:p w14:paraId="539C2524" w14:textId="2849C726" w:rsidR="00783FCF" w:rsidRDefault="00783FCF"/>
    <w:p w14:paraId="62C086D8" w14:textId="0F01F48C" w:rsidR="00783FCF" w:rsidRDefault="00783FCF"/>
    <w:p w14:paraId="590F5DCC" w14:textId="63EEEF62" w:rsidR="00783FCF" w:rsidRDefault="00783FCF">
      <w:r w:rsidRPr="00783FCF">
        <w:lastRenderedPageBreak/>
        <w:drawing>
          <wp:inline distT="0" distB="0" distL="0" distR="0" wp14:anchorId="4074BB6B" wp14:editId="6856C5CB">
            <wp:extent cx="5731510" cy="6223635"/>
            <wp:effectExtent l="0" t="0" r="254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22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27F5B" w14:textId="3DBCB075" w:rsidR="00783FCF" w:rsidRDefault="00783FCF"/>
    <w:p w14:paraId="0ACA4FA6" w14:textId="0E5E504D" w:rsidR="00783FCF" w:rsidRDefault="00783FCF"/>
    <w:p w14:paraId="533B47E7" w14:textId="24425005" w:rsidR="00783FCF" w:rsidRDefault="00783FCF"/>
    <w:p w14:paraId="1F04A743" w14:textId="109167D8" w:rsidR="00783FCF" w:rsidRDefault="00783FCF"/>
    <w:p w14:paraId="35498D48" w14:textId="61BDC564" w:rsidR="00783FCF" w:rsidRDefault="00783FCF"/>
    <w:p w14:paraId="484A7D0C" w14:textId="6CAC0887" w:rsidR="00783FCF" w:rsidRDefault="00783FCF"/>
    <w:p w14:paraId="1ED014B6" w14:textId="2FB752B9" w:rsidR="00783FCF" w:rsidRDefault="00783FCF"/>
    <w:p w14:paraId="26ED5D6C" w14:textId="7B25C662" w:rsidR="00783FCF" w:rsidRDefault="00783FCF"/>
    <w:p w14:paraId="733888BF" w14:textId="5AE2FDFF" w:rsidR="00783FCF" w:rsidRDefault="00783FCF"/>
    <w:p w14:paraId="51370E28" w14:textId="4826EB4C" w:rsidR="00783FCF" w:rsidRDefault="00783FCF"/>
    <w:p w14:paraId="181DA97D" w14:textId="44FBE2F2" w:rsidR="00783FCF" w:rsidRDefault="00783FCF"/>
    <w:p w14:paraId="0E3E4325" w14:textId="05A2A522" w:rsidR="00783FCF" w:rsidRDefault="00783FCF"/>
    <w:p w14:paraId="4BA5AFCA" w14:textId="2E55B931" w:rsidR="00783FCF" w:rsidRDefault="00783FCF"/>
    <w:p w14:paraId="29AE5A5A" w14:textId="20CD0876" w:rsidR="00783FCF" w:rsidRDefault="00783FCF"/>
    <w:p w14:paraId="74CA6191" w14:textId="130DFB8D" w:rsidR="00783FCF" w:rsidRDefault="00783FCF"/>
    <w:p w14:paraId="1A781E13" w14:textId="0D268E2E" w:rsidR="00783FCF" w:rsidRDefault="00783FCF"/>
    <w:p w14:paraId="1B2934EF" w14:textId="13D38D96" w:rsidR="00783FCF" w:rsidRDefault="00783FCF">
      <w:r w:rsidRPr="00783FCF">
        <w:lastRenderedPageBreak/>
        <w:drawing>
          <wp:inline distT="0" distB="0" distL="0" distR="0" wp14:anchorId="1BEEF6F3" wp14:editId="1DFD2726">
            <wp:extent cx="5731510" cy="5280660"/>
            <wp:effectExtent l="0" t="0" r="254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28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B707C" w14:textId="24471958" w:rsidR="00783FCF" w:rsidRDefault="00783FCF"/>
    <w:p w14:paraId="56A405B5" w14:textId="6D7BC831" w:rsidR="00783FCF" w:rsidRDefault="00783FCF"/>
    <w:p w14:paraId="40BBFF08" w14:textId="073399DF" w:rsidR="00783FCF" w:rsidRDefault="00783FCF"/>
    <w:p w14:paraId="61A2A9D2" w14:textId="3859C4C4" w:rsidR="00783FCF" w:rsidRDefault="00783FCF"/>
    <w:p w14:paraId="66DE671F" w14:textId="7D26FAE2" w:rsidR="00783FCF" w:rsidRDefault="00783FCF"/>
    <w:p w14:paraId="5B739C26" w14:textId="7D3A34F1" w:rsidR="00783FCF" w:rsidRDefault="00783FCF"/>
    <w:p w14:paraId="3D0E0B45" w14:textId="5ED32A82" w:rsidR="00783FCF" w:rsidRDefault="00783FCF"/>
    <w:p w14:paraId="6612B243" w14:textId="764DA9E6" w:rsidR="00783FCF" w:rsidRDefault="00783FCF"/>
    <w:p w14:paraId="1C7BDC89" w14:textId="56C83089" w:rsidR="00783FCF" w:rsidRDefault="00783FCF"/>
    <w:p w14:paraId="58FADD85" w14:textId="2B112AC8" w:rsidR="00783FCF" w:rsidRDefault="00783FCF"/>
    <w:p w14:paraId="4CA310F9" w14:textId="26CF03E4" w:rsidR="00783FCF" w:rsidRDefault="00783FCF"/>
    <w:p w14:paraId="6ED4F6BA" w14:textId="7B0A208C" w:rsidR="00783FCF" w:rsidRDefault="00783FCF"/>
    <w:p w14:paraId="4E8F991D" w14:textId="75F1C9EB" w:rsidR="00783FCF" w:rsidRDefault="00783FCF"/>
    <w:p w14:paraId="57DC3B26" w14:textId="36D60788" w:rsidR="00783FCF" w:rsidRDefault="00783FCF"/>
    <w:p w14:paraId="4BEBC75E" w14:textId="2F4C4E9F" w:rsidR="00783FCF" w:rsidRDefault="00783FCF"/>
    <w:p w14:paraId="1D70EBB3" w14:textId="100F05E0" w:rsidR="00783FCF" w:rsidRDefault="00783FCF"/>
    <w:p w14:paraId="2B611FAB" w14:textId="4808ACED" w:rsidR="00783FCF" w:rsidRDefault="00783FCF"/>
    <w:p w14:paraId="0FDED6B8" w14:textId="72E0036B" w:rsidR="00783FCF" w:rsidRDefault="00783FCF"/>
    <w:p w14:paraId="16F01104" w14:textId="12C984B9" w:rsidR="00783FCF" w:rsidRDefault="00783FCF"/>
    <w:p w14:paraId="57F55E82" w14:textId="7B378EFE" w:rsidR="00783FCF" w:rsidRDefault="00783FCF"/>
    <w:p w14:paraId="1D75AA73" w14:textId="4618C123" w:rsidR="00783FCF" w:rsidRDefault="00783FCF"/>
    <w:p w14:paraId="3EB640DE" w14:textId="70E366BA" w:rsidR="00783FCF" w:rsidRDefault="00783FCF"/>
    <w:p w14:paraId="5EE8E4DB" w14:textId="179FC25C" w:rsidR="00783FCF" w:rsidRDefault="00783FCF">
      <w:r w:rsidRPr="00783FCF">
        <w:lastRenderedPageBreak/>
        <w:drawing>
          <wp:inline distT="0" distB="0" distL="0" distR="0" wp14:anchorId="69323AAF" wp14:editId="18372C00">
            <wp:extent cx="5731510" cy="762254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62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00C66" w14:textId="2218A21D" w:rsidR="00783FCF" w:rsidRDefault="00783FCF"/>
    <w:p w14:paraId="260FEC15" w14:textId="4BE0A849" w:rsidR="00783FCF" w:rsidRDefault="00783FCF"/>
    <w:p w14:paraId="04A4DD61" w14:textId="43CD7215" w:rsidR="00783FCF" w:rsidRDefault="00783FCF"/>
    <w:p w14:paraId="3B9E7109" w14:textId="48634534" w:rsidR="00783FCF" w:rsidRDefault="00783FCF"/>
    <w:p w14:paraId="2362BB0D" w14:textId="1DAEAF6D" w:rsidR="00783FCF" w:rsidRDefault="00783FCF"/>
    <w:p w14:paraId="518CA9EF" w14:textId="1C601EA7" w:rsidR="00783FCF" w:rsidRDefault="00783FCF"/>
    <w:p w14:paraId="05E604FA" w14:textId="645995E7" w:rsidR="00783FCF" w:rsidRDefault="00783FCF"/>
    <w:p w14:paraId="5803C801" w14:textId="77777777" w:rsidR="00783FCF" w:rsidRDefault="00783FCF" w:rsidP="00783FCF">
      <w:pPr>
        <w:pStyle w:val="QNum"/>
      </w:pPr>
      <w:r>
        <w:lastRenderedPageBreak/>
        <w:t>Question 6</w:t>
      </w:r>
      <w:r>
        <w:tab/>
        <w:t>(7 marks)</w:t>
      </w:r>
    </w:p>
    <w:p w14:paraId="241CB684" w14:textId="77777777" w:rsidR="00783FCF" w:rsidRDefault="00783FCF" w:rsidP="00783FCF">
      <w:pPr>
        <w:pStyle w:val="Parta"/>
      </w:pPr>
      <w:r>
        <w:t>(a)</w:t>
      </w:r>
      <w:r>
        <w:tab/>
        <w:t xml:space="preserve">Sketch the graph of </w:t>
      </w:r>
      <w:r w:rsidRPr="001D4588">
        <w:rPr>
          <w:position w:val="-24"/>
        </w:rPr>
        <w:object w:dxaOrig="1060" w:dyaOrig="680" w14:anchorId="44A055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33.6pt" o:ole="">
            <v:imagedata r:id="rId20" o:title=""/>
          </v:shape>
          <o:OLEObject Type="Embed" ProgID="Equation.DSMT4" ShapeID="_x0000_i1025" DrawAspect="Content" ObjectID="_1776615594" r:id="rId21"/>
        </w:object>
      </w:r>
      <w:r>
        <w:t xml:space="preserve"> on the axes below.</w:t>
      </w:r>
      <w:r>
        <w:tab/>
        <w:t>(2 marks)</w:t>
      </w:r>
    </w:p>
    <w:p w14:paraId="7C92ABDC" w14:textId="77777777" w:rsidR="00783FCF" w:rsidRDefault="00783FCF" w:rsidP="00783FCF">
      <w:pPr>
        <w:pStyle w:val="Parta"/>
      </w:pPr>
    </w:p>
    <w:p w14:paraId="21D802D2" w14:textId="77777777" w:rsidR="00783FCF" w:rsidRDefault="00783FCF" w:rsidP="00783FCF">
      <w:pPr>
        <w:pStyle w:val="Parta"/>
        <w:jc w:val="center"/>
      </w:pPr>
      <w:r>
        <w:object w:dxaOrig="6163" w:dyaOrig="4248" w14:anchorId="55FEF9A8">
          <v:shape id="_x0000_i1026" type="#_x0000_t75" style="width:308.4pt;height:212.4pt" o:ole="">
            <v:imagedata r:id="rId22" o:title=""/>
          </v:shape>
          <o:OLEObject Type="Embed" ProgID="FXDraw.Graphic" ShapeID="_x0000_i1026" DrawAspect="Content" ObjectID="_1776615595" r:id="rId23"/>
        </w:object>
      </w:r>
    </w:p>
    <w:p w14:paraId="76F0FB57" w14:textId="77777777" w:rsidR="00783FCF" w:rsidRDefault="00783FCF" w:rsidP="00783FCF">
      <w:pPr>
        <w:pStyle w:val="Parta"/>
      </w:pPr>
    </w:p>
    <w:p w14:paraId="15E73CA2" w14:textId="77777777" w:rsidR="00783FCF" w:rsidRDefault="00783FCF" w:rsidP="00783FCF">
      <w:pPr>
        <w:pStyle w:val="Parta"/>
      </w:pPr>
    </w:p>
    <w:p w14:paraId="630DC86C" w14:textId="77777777" w:rsidR="00783FCF" w:rsidRDefault="00783FCF" w:rsidP="00783FCF">
      <w:pPr>
        <w:pStyle w:val="Parta"/>
      </w:pPr>
      <w:r>
        <w:t>(b)</w:t>
      </w:r>
      <w:r>
        <w:tab/>
        <w:t xml:space="preserve">Solve the equation </w:t>
      </w:r>
      <w:r w:rsidRPr="001D4588">
        <w:rPr>
          <w:position w:val="-14"/>
        </w:rPr>
        <w:object w:dxaOrig="1579" w:dyaOrig="400" w14:anchorId="31BC9067">
          <v:shape id="_x0000_i1027" type="#_x0000_t75" style="width:78.6pt;height:20.4pt" o:ole="">
            <v:imagedata r:id="rId24" o:title=""/>
          </v:shape>
          <o:OLEObject Type="Embed" ProgID="Equation.DSMT4" ShapeID="_x0000_i1027" DrawAspect="Content" ObjectID="_1776615596" r:id="rId25"/>
        </w:object>
      </w:r>
      <w:r>
        <w:t>.</w:t>
      </w:r>
      <w:r>
        <w:tab/>
        <w:t>(3 marks)</w:t>
      </w:r>
    </w:p>
    <w:p w14:paraId="22CED292" w14:textId="77777777" w:rsidR="00783FCF" w:rsidRDefault="00783FCF" w:rsidP="00783FCF">
      <w:pPr>
        <w:pStyle w:val="Parta"/>
      </w:pPr>
    </w:p>
    <w:p w14:paraId="7370DDC3" w14:textId="77777777" w:rsidR="00783FCF" w:rsidRDefault="00783FCF" w:rsidP="00783FCF">
      <w:pPr>
        <w:pStyle w:val="Parta"/>
      </w:pPr>
    </w:p>
    <w:p w14:paraId="4BF880EB" w14:textId="77777777" w:rsidR="00783FCF" w:rsidRDefault="00783FCF" w:rsidP="00783FCF">
      <w:pPr>
        <w:pStyle w:val="Parta"/>
      </w:pPr>
    </w:p>
    <w:p w14:paraId="1776939C" w14:textId="77777777" w:rsidR="00783FCF" w:rsidRDefault="00783FCF" w:rsidP="00783FCF">
      <w:pPr>
        <w:pStyle w:val="Parta"/>
      </w:pPr>
    </w:p>
    <w:p w14:paraId="3B099227" w14:textId="77777777" w:rsidR="00783FCF" w:rsidRDefault="00783FCF" w:rsidP="00783FCF">
      <w:pPr>
        <w:pStyle w:val="Parta"/>
      </w:pPr>
    </w:p>
    <w:p w14:paraId="7938AAC5" w14:textId="77777777" w:rsidR="00783FCF" w:rsidRDefault="00783FCF" w:rsidP="00783FCF">
      <w:pPr>
        <w:pStyle w:val="Parta"/>
      </w:pPr>
    </w:p>
    <w:p w14:paraId="0DFC4826" w14:textId="77777777" w:rsidR="00783FCF" w:rsidRDefault="00783FCF" w:rsidP="00783FCF">
      <w:pPr>
        <w:pStyle w:val="Parta"/>
      </w:pPr>
    </w:p>
    <w:p w14:paraId="22688198" w14:textId="77777777" w:rsidR="00783FCF" w:rsidRDefault="00783FCF" w:rsidP="00783FCF">
      <w:pPr>
        <w:pStyle w:val="Parta"/>
      </w:pPr>
    </w:p>
    <w:p w14:paraId="1E406901" w14:textId="77777777" w:rsidR="00783FCF" w:rsidRDefault="00783FCF" w:rsidP="00783FCF">
      <w:pPr>
        <w:pStyle w:val="Parta"/>
      </w:pPr>
    </w:p>
    <w:p w14:paraId="28091B77" w14:textId="77777777" w:rsidR="00783FCF" w:rsidRDefault="00783FCF" w:rsidP="00783FCF">
      <w:pPr>
        <w:pStyle w:val="Parta"/>
      </w:pPr>
    </w:p>
    <w:p w14:paraId="006F5E61" w14:textId="77777777" w:rsidR="00783FCF" w:rsidRDefault="00783FCF" w:rsidP="00783FCF">
      <w:pPr>
        <w:pStyle w:val="Parta"/>
      </w:pPr>
    </w:p>
    <w:p w14:paraId="4B8460EA" w14:textId="77777777" w:rsidR="00783FCF" w:rsidRDefault="00783FCF" w:rsidP="00783FCF">
      <w:pPr>
        <w:pStyle w:val="Parta"/>
      </w:pPr>
    </w:p>
    <w:p w14:paraId="3086DB42" w14:textId="77777777" w:rsidR="00783FCF" w:rsidRDefault="00783FCF" w:rsidP="00783FCF">
      <w:pPr>
        <w:pStyle w:val="Parta"/>
      </w:pPr>
    </w:p>
    <w:p w14:paraId="409647A5" w14:textId="77777777" w:rsidR="00783FCF" w:rsidRDefault="00783FCF" w:rsidP="00783FCF">
      <w:pPr>
        <w:pStyle w:val="Parta"/>
      </w:pPr>
    </w:p>
    <w:p w14:paraId="60476885" w14:textId="77777777" w:rsidR="00783FCF" w:rsidRDefault="00783FCF" w:rsidP="00783FCF">
      <w:pPr>
        <w:pStyle w:val="Parta"/>
      </w:pPr>
    </w:p>
    <w:p w14:paraId="2E819F84" w14:textId="77777777" w:rsidR="00783FCF" w:rsidRDefault="00783FCF" w:rsidP="00783FCF">
      <w:pPr>
        <w:pStyle w:val="Parta"/>
      </w:pPr>
      <w:r>
        <w:t>(c)</w:t>
      </w:r>
      <w:r>
        <w:tab/>
        <w:t xml:space="preserve">Solve the inequality </w:t>
      </w:r>
      <w:r w:rsidRPr="00767DF4">
        <w:rPr>
          <w:position w:val="-32"/>
        </w:rPr>
        <w:object w:dxaOrig="980" w:dyaOrig="700" w14:anchorId="29FC8840">
          <v:shape id="_x0000_i1028" type="#_x0000_t75" style="width:48.6pt;height:35.4pt" o:ole="">
            <v:imagedata r:id="rId26" o:title=""/>
          </v:shape>
          <o:OLEObject Type="Embed" ProgID="Equation.DSMT4" ShapeID="_x0000_i1028" DrawAspect="Content" ObjectID="_1776615597" r:id="rId27"/>
        </w:object>
      </w:r>
      <w:r>
        <w:t>.</w:t>
      </w:r>
      <w:r>
        <w:tab/>
        <w:t>(2 marks)</w:t>
      </w:r>
    </w:p>
    <w:p w14:paraId="5BD8A9C4" w14:textId="4C6885F3" w:rsidR="00783FCF" w:rsidRDefault="00783FCF"/>
    <w:p w14:paraId="60E78DFF" w14:textId="2E3F5DDC" w:rsidR="00783FCF" w:rsidRDefault="00783FCF"/>
    <w:p w14:paraId="50007BD1" w14:textId="3D9AD1EC" w:rsidR="00783FCF" w:rsidRDefault="00783FCF"/>
    <w:p w14:paraId="77743222" w14:textId="3FB435AB" w:rsidR="00783FCF" w:rsidRDefault="00783FCF"/>
    <w:p w14:paraId="7F7BA993" w14:textId="46255F0B" w:rsidR="00783FCF" w:rsidRDefault="00783FCF"/>
    <w:p w14:paraId="22BBFF8A" w14:textId="2147231B" w:rsidR="00783FCF" w:rsidRDefault="00783FCF"/>
    <w:p w14:paraId="411A91B5" w14:textId="3354B0DC" w:rsidR="00783FCF" w:rsidRDefault="00783FCF"/>
    <w:p w14:paraId="5311B52C" w14:textId="69603D3C" w:rsidR="00783FCF" w:rsidRDefault="00783FCF"/>
    <w:p w14:paraId="2C1A2859" w14:textId="028ABA59" w:rsidR="00783FCF" w:rsidRDefault="00783FCF"/>
    <w:p w14:paraId="1F1B9DE8" w14:textId="0185A242" w:rsidR="00783FCF" w:rsidRDefault="00783FCF"/>
    <w:p w14:paraId="3871EE20" w14:textId="05C9043D" w:rsidR="00783FCF" w:rsidRDefault="00783FCF"/>
    <w:p w14:paraId="359C7F65" w14:textId="77777777" w:rsidR="00783FCF" w:rsidRDefault="00783FCF" w:rsidP="00783FCF">
      <w:pPr>
        <w:pStyle w:val="QNum"/>
      </w:pPr>
      <w:r>
        <w:lastRenderedPageBreak/>
        <w:t>Question 6</w:t>
      </w:r>
      <w:r>
        <w:tab/>
        <w:t>(7 marks)</w:t>
      </w:r>
    </w:p>
    <w:p w14:paraId="4FD0132B" w14:textId="77777777" w:rsidR="00783FCF" w:rsidRDefault="00783FCF" w:rsidP="00783FCF">
      <w:pPr>
        <w:pStyle w:val="Parta"/>
      </w:pPr>
      <w:r>
        <w:t>(a)</w:t>
      </w:r>
      <w:r>
        <w:tab/>
        <w:t xml:space="preserve">Sketch the graph of </w:t>
      </w:r>
      <w:r w:rsidRPr="001D4588">
        <w:rPr>
          <w:position w:val="-24"/>
        </w:rPr>
        <w:object w:dxaOrig="1060" w:dyaOrig="680" w14:anchorId="25E614BF">
          <v:shape id="_x0000_i1033" type="#_x0000_t75" style="width:53.4pt;height:33.6pt" o:ole="">
            <v:imagedata r:id="rId20" o:title=""/>
          </v:shape>
          <o:OLEObject Type="Embed" ProgID="Equation.DSMT4" ShapeID="_x0000_i1033" DrawAspect="Content" ObjectID="_1776615598" r:id="rId28"/>
        </w:object>
      </w:r>
      <w:r>
        <w:t xml:space="preserve"> on the axes below.</w:t>
      </w:r>
      <w:r>
        <w:tab/>
        <w:t>(2 marks)</w:t>
      </w:r>
    </w:p>
    <w:p w14:paraId="7C7C2B6A" w14:textId="77777777" w:rsidR="00783FCF" w:rsidRDefault="00783FCF" w:rsidP="00783FCF">
      <w:pPr>
        <w:pStyle w:val="Parta"/>
      </w:pPr>
    </w:p>
    <w:p w14:paraId="429A76B2" w14:textId="77777777" w:rsidR="00783FCF" w:rsidRDefault="00783FCF" w:rsidP="00783FCF">
      <w:pPr>
        <w:pStyle w:val="Parta"/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5421588" wp14:editId="5340B37C">
                <wp:simplePos x="0" y="0"/>
                <wp:positionH relativeFrom="column">
                  <wp:posOffset>3369310</wp:posOffset>
                </wp:positionH>
                <wp:positionV relativeFrom="paragraph">
                  <wp:posOffset>2032000</wp:posOffset>
                </wp:positionV>
                <wp:extent cx="2216150" cy="939800"/>
                <wp:effectExtent l="0" t="0" r="12700" b="1270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61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479"/>
                            </w:tblGrid>
                            <w:tr w:rsidR="00783FCF" w14:paraId="60A80065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05AA63A" w14:textId="77777777" w:rsidR="00783FCF" w:rsidRPr="00BC4B6B" w:rsidRDefault="00783FCF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83FCF" w14:paraId="0A929CF1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8241050" w14:textId="77777777" w:rsidR="00783FCF" w:rsidRDefault="00783FCF">
                                  <w:r>
                                    <w:t>See diagram</w:t>
                                  </w:r>
                                </w:p>
                              </w:tc>
                            </w:tr>
                            <w:tr w:rsidR="00783FCF" w14:paraId="26F61FCA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359B6ECB" w14:textId="77777777" w:rsidR="00783FCF" w:rsidRPr="00BC4B6B" w:rsidRDefault="00783FCF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83FCF" w14:paraId="54935A4D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B2E4B25" w14:textId="77777777" w:rsidR="00783FCF" w:rsidRDefault="00783FCF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v-shape</w:t>
                                  </w:r>
                                  <w:proofErr w:type="spellEnd"/>
                                  <w:r>
                                    <w:t xml:space="preserve"> with cusp at (2, 0)</w:t>
                                  </w:r>
                                </w:p>
                                <w:p w14:paraId="4A059E36" w14:textId="77777777" w:rsidR="00783FCF" w:rsidRDefault="00783FCF">
                                  <w:r>
                                    <w:sym w:font="Wingdings" w:char="F0FC"/>
                                  </w:r>
                                  <w:r>
                                    <w:t xml:space="preserve"> correct </w:t>
                                  </w:r>
                                  <w:r w:rsidRPr="00767DF4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r>
                                    <w:t>-intercept</w:t>
                                  </w:r>
                                </w:p>
                              </w:tc>
                            </w:tr>
                          </w:tbl>
                          <w:p w14:paraId="33FC3043" w14:textId="77777777" w:rsidR="00783FCF" w:rsidRDefault="00783FCF" w:rsidP="00783FC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421588" id="Text Box 27" o:spid="_x0000_s1036" type="#_x0000_t202" style="position:absolute;left:0;text-align:left;margin-left:265.3pt;margin-top:160pt;width:174.5pt;height:7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479"/>
                      </w:tblGrid>
                      <w:tr w:rsidR="00783FCF" w14:paraId="60A80065" w14:textId="77777777" w:rsidTr="00B76A7E">
                        <w:tc>
                          <w:tcPr>
                            <w:tcW w:w="5000" w:type="pct"/>
                          </w:tcPr>
                          <w:p w14:paraId="705AA63A" w14:textId="77777777" w:rsidR="00783FCF" w:rsidRPr="00BC4B6B" w:rsidRDefault="00783FCF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83FCF" w14:paraId="0A929CF1" w14:textId="77777777" w:rsidTr="00B76A7E">
                        <w:tc>
                          <w:tcPr>
                            <w:tcW w:w="5000" w:type="pct"/>
                          </w:tcPr>
                          <w:p w14:paraId="28241050" w14:textId="77777777" w:rsidR="00783FCF" w:rsidRDefault="00783FCF">
                            <w:r>
                              <w:t>See diagram</w:t>
                            </w:r>
                          </w:p>
                        </w:tc>
                      </w:tr>
                      <w:tr w:rsidR="00783FCF" w14:paraId="26F61FCA" w14:textId="77777777" w:rsidTr="00B76A7E">
                        <w:tc>
                          <w:tcPr>
                            <w:tcW w:w="5000" w:type="pct"/>
                          </w:tcPr>
                          <w:p w14:paraId="359B6ECB" w14:textId="77777777" w:rsidR="00783FCF" w:rsidRPr="00BC4B6B" w:rsidRDefault="00783FCF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83FCF" w14:paraId="54935A4D" w14:textId="77777777" w:rsidTr="00B76A7E">
                        <w:tc>
                          <w:tcPr>
                            <w:tcW w:w="5000" w:type="pct"/>
                          </w:tcPr>
                          <w:p w14:paraId="4B2E4B25" w14:textId="77777777" w:rsidR="00783FCF" w:rsidRDefault="00783FCF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t>v-shape</w:t>
                            </w:r>
                            <w:proofErr w:type="spellEnd"/>
                            <w:r>
                              <w:t xml:space="preserve"> with cusp at (2, 0)</w:t>
                            </w:r>
                          </w:p>
                          <w:p w14:paraId="4A059E36" w14:textId="77777777" w:rsidR="00783FCF" w:rsidRDefault="00783FCF">
                            <w:r>
                              <w:sym w:font="Wingdings" w:char="F0FC"/>
                            </w:r>
                            <w:r>
                              <w:t xml:space="preserve"> correct </w:t>
                            </w:r>
                            <w:r w:rsidRPr="00767DF4">
                              <w:rPr>
                                <w:rStyle w:val="Variable"/>
                              </w:rPr>
                              <w:t>y</w:t>
                            </w:r>
                            <w:r>
                              <w:t>-intercept</w:t>
                            </w:r>
                          </w:p>
                        </w:tc>
                      </w:tr>
                    </w:tbl>
                    <w:p w14:paraId="33FC3043" w14:textId="77777777" w:rsidR="00783FCF" w:rsidRDefault="00783FCF" w:rsidP="00783FCF"/>
                  </w:txbxContent>
                </v:textbox>
              </v:shape>
            </w:pict>
          </mc:Fallback>
        </mc:AlternateContent>
      </w:r>
      <w:r>
        <w:object w:dxaOrig="6167" w:dyaOrig="4248" w14:anchorId="06B6BA75">
          <v:shape id="_x0000_i1034" type="#_x0000_t75" style="width:308.4pt;height:212.4pt" o:ole="">
            <v:imagedata r:id="rId29" o:title=""/>
          </v:shape>
          <o:OLEObject Type="Embed" ProgID="FXDraw.Graphic" ShapeID="_x0000_i1034" DrawAspect="Content" ObjectID="_1776615599" r:id="rId30"/>
        </w:object>
      </w:r>
    </w:p>
    <w:p w14:paraId="3AC867CD" w14:textId="77777777" w:rsidR="00783FCF" w:rsidRDefault="00783FCF" w:rsidP="00783FCF">
      <w:pPr>
        <w:pStyle w:val="Parta"/>
      </w:pPr>
    </w:p>
    <w:p w14:paraId="3542F4D9" w14:textId="77777777" w:rsidR="00783FCF" w:rsidRDefault="00783FCF" w:rsidP="00783FCF">
      <w:pPr>
        <w:pStyle w:val="Parta"/>
      </w:pPr>
    </w:p>
    <w:p w14:paraId="64B7E659" w14:textId="77777777" w:rsidR="00783FCF" w:rsidRDefault="00783FCF" w:rsidP="00783FCF">
      <w:pPr>
        <w:pStyle w:val="Parta"/>
      </w:pPr>
      <w:r>
        <w:t>(b)</w:t>
      </w:r>
      <w:r>
        <w:tab/>
        <w:t xml:space="preserve">Solve the equation </w:t>
      </w:r>
      <w:r w:rsidRPr="001D4588">
        <w:rPr>
          <w:position w:val="-14"/>
        </w:rPr>
        <w:object w:dxaOrig="1579" w:dyaOrig="400" w14:anchorId="2B1BD087">
          <v:shape id="_x0000_i1035" type="#_x0000_t75" style="width:78.6pt;height:20.4pt" o:ole="">
            <v:imagedata r:id="rId24" o:title=""/>
          </v:shape>
          <o:OLEObject Type="Embed" ProgID="Equation.DSMT4" ShapeID="_x0000_i1035" DrawAspect="Content" ObjectID="_1776615600" r:id="rId31"/>
        </w:object>
      </w:r>
      <w:r>
        <w:t>.</w:t>
      </w:r>
      <w:r>
        <w:tab/>
        <w:t>(3 marks)</w:t>
      </w:r>
    </w:p>
    <w:p w14:paraId="7E0CC30A" w14:textId="77777777" w:rsidR="00783FCF" w:rsidRDefault="00783FCF" w:rsidP="00783FCF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43274E9" wp14:editId="4EBBF8D1">
                <wp:simplePos x="0" y="0"/>
                <wp:positionH relativeFrom="column">
                  <wp:posOffset>486410</wp:posOffset>
                </wp:positionH>
                <wp:positionV relativeFrom="paragraph">
                  <wp:posOffset>29210</wp:posOffset>
                </wp:positionV>
                <wp:extent cx="5238750" cy="1974850"/>
                <wp:effectExtent l="0" t="0" r="19050" b="2540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974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83FCF" w14:paraId="43B78682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11CEC064" w14:textId="77777777" w:rsidR="00783FCF" w:rsidRPr="00BC4B6B" w:rsidRDefault="00783FCF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83FCF" w14:paraId="646FC07C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2AFFC52" w14:textId="77777777" w:rsidR="00783FCF" w:rsidRDefault="00783FCF">
                                  <w:r w:rsidRPr="00767DF4">
                                    <w:rPr>
                                      <w:position w:val="-82"/>
                                    </w:rPr>
                                    <w:object w:dxaOrig="5240" w:dyaOrig="1760" w14:anchorId="28244098">
                                      <v:shape id="_x0000_i1037" type="#_x0000_t75" style="width:261.6pt;height:87.6pt" o:ole="">
                                        <v:imagedata r:id="rId32" o:title=""/>
                                      </v:shape>
                                      <o:OLEObject Type="Embed" ProgID="Equation.DSMT4" ShapeID="_x0000_i1037" DrawAspect="Content" ObjectID="_1776615602" r:id="rId3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83FCF" w14:paraId="403160AF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E384810" w14:textId="77777777" w:rsidR="00783FCF" w:rsidRPr="00BC4B6B" w:rsidRDefault="00783FCF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83FCF" w14:paraId="714FE1B8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156EF5E" w14:textId="77777777" w:rsidR="00783FCF" w:rsidRDefault="00783FCF">
                                  <w:r>
                                    <w:sym w:font="Wingdings" w:char="F0FC"/>
                                  </w:r>
                                  <w:r>
                                    <w:t xml:space="preserve"> separates into </w:t>
                                  </w:r>
                                  <w:proofErr w:type="gramStart"/>
                                  <w:r>
                                    <w:t>cases</w:t>
                                  </w:r>
                                  <w:proofErr w:type="gramEnd"/>
                                </w:p>
                                <w:p w14:paraId="3F29C22A" w14:textId="77777777" w:rsidR="00783FCF" w:rsidRDefault="00783FCF">
                                  <w:r>
                                    <w:sym w:font="Wingdings" w:char="F0FC"/>
                                  </w:r>
                                  <w:r>
                                    <w:t xml:space="preserve"> solves first </w:t>
                                  </w:r>
                                  <w:proofErr w:type="gramStart"/>
                                  <w:r>
                                    <w:t>case</w:t>
                                  </w:r>
                                  <w:proofErr w:type="gramEnd"/>
                                </w:p>
                                <w:p w14:paraId="400A9701" w14:textId="77777777" w:rsidR="00783FCF" w:rsidRDefault="00783FCF">
                                  <w:r>
                                    <w:sym w:font="Wingdings" w:char="F0FC"/>
                                  </w:r>
                                  <w:r>
                                    <w:t xml:space="preserve"> solves second case</w:t>
                                  </w:r>
                                </w:p>
                              </w:tc>
                            </w:tr>
                          </w:tbl>
                          <w:p w14:paraId="20934050" w14:textId="77777777" w:rsidR="00783FCF" w:rsidRDefault="00783FCF" w:rsidP="00783FC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3274E9" id="Text Box 28" o:spid="_x0000_s1037" type="#_x0000_t202" style="position:absolute;left:0;text-align:left;margin-left:38.3pt;margin-top:2.3pt;width:412.5pt;height:155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83FCF" w14:paraId="43B78682" w14:textId="77777777" w:rsidTr="00B76A7E">
                        <w:tc>
                          <w:tcPr>
                            <w:tcW w:w="5000" w:type="pct"/>
                          </w:tcPr>
                          <w:p w14:paraId="11CEC064" w14:textId="77777777" w:rsidR="00783FCF" w:rsidRPr="00BC4B6B" w:rsidRDefault="00783FCF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83FCF" w14:paraId="646FC07C" w14:textId="77777777" w:rsidTr="00B76A7E">
                        <w:tc>
                          <w:tcPr>
                            <w:tcW w:w="5000" w:type="pct"/>
                          </w:tcPr>
                          <w:p w14:paraId="72AFFC52" w14:textId="77777777" w:rsidR="00783FCF" w:rsidRDefault="00783FCF">
                            <w:r w:rsidRPr="00767DF4">
                              <w:rPr>
                                <w:position w:val="-82"/>
                              </w:rPr>
                              <w:object w:dxaOrig="5240" w:dyaOrig="1760" w14:anchorId="28244098">
                                <v:shape id="_x0000_i1037" type="#_x0000_t75" style="width:261.6pt;height:87.6pt" o:ole="">
                                  <v:imagedata r:id="rId32" o:title=""/>
                                </v:shape>
                                <o:OLEObject Type="Embed" ProgID="Equation.DSMT4" ShapeID="_x0000_i1037" DrawAspect="Content" ObjectID="_1776615602" r:id="rId34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83FCF" w14:paraId="403160AF" w14:textId="77777777" w:rsidTr="00B76A7E">
                        <w:tc>
                          <w:tcPr>
                            <w:tcW w:w="5000" w:type="pct"/>
                          </w:tcPr>
                          <w:p w14:paraId="2E384810" w14:textId="77777777" w:rsidR="00783FCF" w:rsidRPr="00BC4B6B" w:rsidRDefault="00783FCF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83FCF" w14:paraId="714FE1B8" w14:textId="77777777" w:rsidTr="00B76A7E">
                        <w:tc>
                          <w:tcPr>
                            <w:tcW w:w="5000" w:type="pct"/>
                          </w:tcPr>
                          <w:p w14:paraId="4156EF5E" w14:textId="77777777" w:rsidR="00783FCF" w:rsidRDefault="00783FCF">
                            <w:r>
                              <w:sym w:font="Wingdings" w:char="F0FC"/>
                            </w:r>
                            <w:r>
                              <w:t xml:space="preserve"> separates into </w:t>
                            </w:r>
                            <w:proofErr w:type="gramStart"/>
                            <w:r>
                              <w:t>cases</w:t>
                            </w:r>
                            <w:proofErr w:type="gramEnd"/>
                          </w:p>
                          <w:p w14:paraId="3F29C22A" w14:textId="77777777" w:rsidR="00783FCF" w:rsidRDefault="00783FCF">
                            <w:r>
                              <w:sym w:font="Wingdings" w:char="F0FC"/>
                            </w:r>
                            <w:r>
                              <w:t xml:space="preserve"> solves first </w:t>
                            </w:r>
                            <w:proofErr w:type="gramStart"/>
                            <w:r>
                              <w:t>case</w:t>
                            </w:r>
                            <w:proofErr w:type="gramEnd"/>
                          </w:p>
                          <w:p w14:paraId="400A9701" w14:textId="77777777" w:rsidR="00783FCF" w:rsidRDefault="00783FCF">
                            <w:r>
                              <w:sym w:font="Wingdings" w:char="F0FC"/>
                            </w:r>
                            <w:r>
                              <w:t xml:space="preserve"> solves second case</w:t>
                            </w:r>
                          </w:p>
                        </w:tc>
                      </w:tr>
                    </w:tbl>
                    <w:p w14:paraId="20934050" w14:textId="77777777" w:rsidR="00783FCF" w:rsidRDefault="00783FCF" w:rsidP="00783FCF"/>
                  </w:txbxContent>
                </v:textbox>
              </v:shape>
            </w:pict>
          </mc:Fallback>
        </mc:AlternateContent>
      </w:r>
    </w:p>
    <w:p w14:paraId="4AA34740" w14:textId="77777777" w:rsidR="00783FCF" w:rsidRDefault="00783FCF" w:rsidP="00783FCF">
      <w:pPr>
        <w:pStyle w:val="Parta"/>
      </w:pPr>
    </w:p>
    <w:p w14:paraId="74F13C63" w14:textId="77777777" w:rsidR="00783FCF" w:rsidRDefault="00783FCF" w:rsidP="00783FCF">
      <w:pPr>
        <w:pStyle w:val="Parta"/>
      </w:pPr>
    </w:p>
    <w:p w14:paraId="65A68F82" w14:textId="77777777" w:rsidR="00783FCF" w:rsidRDefault="00783FCF" w:rsidP="00783FCF">
      <w:pPr>
        <w:pStyle w:val="Parta"/>
      </w:pPr>
    </w:p>
    <w:p w14:paraId="41DC5DA5" w14:textId="77777777" w:rsidR="00783FCF" w:rsidRDefault="00783FCF" w:rsidP="00783FCF">
      <w:pPr>
        <w:pStyle w:val="Parta"/>
      </w:pPr>
    </w:p>
    <w:p w14:paraId="3E01609A" w14:textId="77777777" w:rsidR="00783FCF" w:rsidRDefault="00783FCF" w:rsidP="00783FCF">
      <w:pPr>
        <w:pStyle w:val="Parta"/>
      </w:pPr>
    </w:p>
    <w:p w14:paraId="55E3CFBB" w14:textId="77777777" w:rsidR="00783FCF" w:rsidRDefault="00783FCF" w:rsidP="00783FCF">
      <w:pPr>
        <w:pStyle w:val="Parta"/>
      </w:pPr>
    </w:p>
    <w:p w14:paraId="1FA52655" w14:textId="77777777" w:rsidR="00783FCF" w:rsidRDefault="00783FCF" w:rsidP="00783FCF">
      <w:pPr>
        <w:pStyle w:val="Parta"/>
      </w:pPr>
    </w:p>
    <w:p w14:paraId="1DBC45DA" w14:textId="77777777" w:rsidR="00783FCF" w:rsidRDefault="00783FCF" w:rsidP="00783FCF">
      <w:pPr>
        <w:pStyle w:val="Parta"/>
      </w:pPr>
    </w:p>
    <w:p w14:paraId="5AD06DCC" w14:textId="77777777" w:rsidR="00783FCF" w:rsidRDefault="00783FCF" w:rsidP="00783FCF">
      <w:pPr>
        <w:pStyle w:val="Parta"/>
      </w:pPr>
    </w:p>
    <w:p w14:paraId="09110E65" w14:textId="77777777" w:rsidR="00783FCF" w:rsidRDefault="00783FCF" w:rsidP="00783FCF">
      <w:pPr>
        <w:pStyle w:val="Parta"/>
      </w:pPr>
    </w:p>
    <w:p w14:paraId="6E61DFA7" w14:textId="77777777" w:rsidR="00783FCF" w:rsidRDefault="00783FCF" w:rsidP="00783FCF">
      <w:pPr>
        <w:pStyle w:val="Parta"/>
      </w:pPr>
    </w:p>
    <w:p w14:paraId="3BCDF4E4" w14:textId="77777777" w:rsidR="00783FCF" w:rsidRDefault="00783FCF" w:rsidP="00783FCF">
      <w:pPr>
        <w:pStyle w:val="Parta"/>
      </w:pPr>
    </w:p>
    <w:p w14:paraId="6738A5F8" w14:textId="77777777" w:rsidR="00783FCF" w:rsidRDefault="00783FCF" w:rsidP="00783FCF">
      <w:pPr>
        <w:pStyle w:val="Parta"/>
      </w:pPr>
    </w:p>
    <w:p w14:paraId="0343FE74" w14:textId="77777777" w:rsidR="00783FCF" w:rsidRDefault="00783FCF" w:rsidP="00783FCF">
      <w:pPr>
        <w:pStyle w:val="Parta"/>
      </w:pPr>
    </w:p>
    <w:p w14:paraId="62855612" w14:textId="77777777" w:rsidR="00783FCF" w:rsidRDefault="00783FCF" w:rsidP="00783FCF">
      <w:pPr>
        <w:pStyle w:val="Parta"/>
      </w:pPr>
      <w:r>
        <w:t>(c)</w:t>
      </w:r>
      <w:r>
        <w:tab/>
        <w:t xml:space="preserve">Solve the inequality </w:t>
      </w:r>
      <w:r w:rsidRPr="00767DF4">
        <w:rPr>
          <w:position w:val="-32"/>
        </w:rPr>
        <w:object w:dxaOrig="980" w:dyaOrig="700" w14:anchorId="651BA375">
          <v:shape id="_x0000_i1036" type="#_x0000_t75" style="width:48.6pt;height:35.4pt" o:ole="">
            <v:imagedata r:id="rId26" o:title=""/>
          </v:shape>
          <o:OLEObject Type="Embed" ProgID="Equation.DSMT4" ShapeID="_x0000_i1036" DrawAspect="Content" ObjectID="_1776615601" r:id="rId35"/>
        </w:object>
      </w:r>
      <w:r>
        <w:t>.</w:t>
      </w:r>
      <w:r>
        <w:tab/>
        <w:t>(2 marks)</w:t>
      </w:r>
    </w:p>
    <w:p w14:paraId="3043D7A5" w14:textId="77777777" w:rsidR="00783FCF" w:rsidRDefault="00783FCF" w:rsidP="00783FCF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C45529A" wp14:editId="2A7EAE45">
                <wp:simplePos x="0" y="0"/>
                <wp:positionH relativeFrom="column">
                  <wp:posOffset>454660</wp:posOffset>
                </wp:positionH>
                <wp:positionV relativeFrom="paragraph">
                  <wp:posOffset>59690</wp:posOffset>
                </wp:positionV>
                <wp:extent cx="5238750" cy="1174750"/>
                <wp:effectExtent l="0" t="0" r="19050" b="2540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174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83FCF" w14:paraId="38A92136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5327CB25" w14:textId="77777777" w:rsidR="00783FCF" w:rsidRPr="00BC4B6B" w:rsidRDefault="00783FCF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83FCF" w14:paraId="02DC3BE4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B6BD521" w14:textId="77777777" w:rsidR="00783FCF" w:rsidRDefault="00783FCF">
                                  <w:r w:rsidRPr="00DD272B">
                                    <w:rPr>
                                      <w:position w:val="-30"/>
                                    </w:rPr>
                                    <w:object w:dxaOrig="5060" w:dyaOrig="720" w14:anchorId="2ACB4521">
                                      <v:shape id="_x0000_i1038" type="#_x0000_t75" style="width:252.6pt;height:36pt" o:ole="">
                                        <v:imagedata r:id="rId36" o:title=""/>
                                      </v:shape>
                                      <o:OLEObject Type="Embed" ProgID="Equation.DSMT4" ShapeID="_x0000_i1038" DrawAspect="Content" ObjectID="_1776615603" r:id="rId3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83FCF" w14:paraId="4D41675A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55F258B1" w14:textId="77777777" w:rsidR="00783FCF" w:rsidRPr="00BC4B6B" w:rsidRDefault="00783FCF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83FCF" w14:paraId="16F0A9E7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6126CB80" w14:textId="77777777" w:rsidR="00783FCF" w:rsidRDefault="00783FCF">
                                  <w:r>
                                    <w:sym w:font="Wingdings" w:char="F0FC"/>
                                  </w:r>
                                  <w:r>
                                    <w:t xml:space="preserve"> determines correct </w:t>
                                  </w:r>
                                  <w:proofErr w:type="gramStart"/>
                                  <w:r>
                                    <w:t>endpoints</w:t>
                                  </w:r>
                                  <w:proofErr w:type="gramEnd"/>
                                </w:p>
                                <w:p w14:paraId="2859C53E" w14:textId="77777777" w:rsidR="00783FCF" w:rsidRDefault="00783FCF" w:rsidP="00B76A7E">
                                  <w:r>
                                    <w:sym w:font="Wingdings" w:char="F0FC"/>
                                  </w:r>
                                  <w:r>
                                    <w:t xml:space="preserve"> states correct inequalities</w:t>
                                  </w:r>
                                </w:p>
                              </w:tc>
                            </w:tr>
                          </w:tbl>
                          <w:p w14:paraId="29B2B63F" w14:textId="77777777" w:rsidR="00783FCF" w:rsidRDefault="00783FCF" w:rsidP="00783FC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45529A" id="Text Box 29" o:spid="_x0000_s1038" type="#_x0000_t202" style="position:absolute;left:0;text-align:left;margin-left:35.8pt;margin-top:4.7pt;width:412.5pt;height:92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83FCF" w14:paraId="38A92136" w14:textId="77777777" w:rsidTr="00B76A7E">
                        <w:tc>
                          <w:tcPr>
                            <w:tcW w:w="5000" w:type="pct"/>
                          </w:tcPr>
                          <w:p w14:paraId="5327CB25" w14:textId="77777777" w:rsidR="00783FCF" w:rsidRPr="00BC4B6B" w:rsidRDefault="00783FCF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83FCF" w14:paraId="02DC3BE4" w14:textId="77777777" w:rsidTr="00B76A7E">
                        <w:tc>
                          <w:tcPr>
                            <w:tcW w:w="5000" w:type="pct"/>
                          </w:tcPr>
                          <w:p w14:paraId="4B6BD521" w14:textId="77777777" w:rsidR="00783FCF" w:rsidRDefault="00783FCF">
                            <w:r w:rsidRPr="00DD272B">
                              <w:rPr>
                                <w:position w:val="-30"/>
                              </w:rPr>
                              <w:object w:dxaOrig="5060" w:dyaOrig="720" w14:anchorId="2ACB4521">
                                <v:shape id="_x0000_i1038" type="#_x0000_t75" style="width:252.6pt;height:36pt" o:ole="">
                                  <v:imagedata r:id="rId36" o:title=""/>
                                </v:shape>
                                <o:OLEObject Type="Embed" ProgID="Equation.DSMT4" ShapeID="_x0000_i1038" DrawAspect="Content" ObjectID="_1776615603" r:id="rId38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83FCF" w14:paraId="4D41675A" w14:textId="77777777" w:rsidTr="00B76A7E">
                        <w:tc>
                          <w:tcPr>
                            <w:tcW w:w="5000" w:type="pct"/>
                          </w:tcPr>
                          <w:p w14:paraId="55F258B1" w14:textId="77777777" w:rsidR="00783FCF" w:rsidRPr="00BC4B6B" w:rsidRDefault="00783FCF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83FCF" w14:paraId="16F0A9E7" w14:textId="77777777" w:rsidTr="00B76A7E">
                        <w:tc>
                          <w:tcPr>
                            <w:tcW w:w="5000" w:type="pct"/>
                          </w:tcPr>
                          <w:p w14:paraId="6126CB80" w14:textId="77777777" w:rsidR="00783FCF" w:rsidRDefault="00783FCF">
                            <w:r>
                              <w:sym w:font="Wingdings" w:char="F0FC"/>
                            </w:r>
                            <w:r>
                              <w:t xml:space="preserve"> determines correct </w:t>
                            </w:r>
                            <w:proofErr w:type="gramStart"/>
                            <w:r>
                              <w:t>endpoints</w:t>
                            </w:r>
                            <w:proofErr w:type="gramEnd"/>
                          </w:p>
                          <w:p w14:paraId="2859C53E" w14:textId="77777777" w:rsidR="00783FCF" w:rsidRDefault="00783FCF" w:rsidP="00B76A7E">
                            <w:r>
                              <w:sym w:font="Wingdings" w:char="F0FC"/>
                            </w:r>
                            <w:r>
                              <w:t xml:space="preserve"> states correct inequalities</w:t>
                            </w:r>
                          </w:p>
                        </w:tc>
                      </w:tr>
                    </w:tbl>
                    <w:p w14:paraId="29B2B63F" w14:textId="77777777" w:rsidR="00783FCF" w:rsidRDefault="00783FCF" w:rsidP="00783FCF"/>
                  </w:txbxContent>
                </v:textbox>
              </v:shape>
            </w:pict>
          </mc:Fallback>
        </mc:AlternateContent>
      </w:r>
    </w:p>
    <w:p w14:paraId="35B49D06" w14:textId="77777777" w:rsidR="00783FCF" w:rsidRDefault="00783FCF" w:rsidP="00783FCF"/>
    <w:p w14:paraId="6CF8BEFA" w14:textId="77777777" w:rsidR="00783FCF" w:rsidRDefault="00783FCF" w:rsidP="00783FCF"/>
    <w:p w14:paraId="1DC367D2" w14:textId="77777777" w:rsidR="00783FCF" w:rsidRDefault="00783FCF" w:rsidP="00783FCF"/>
    <w:p w14:paraId="6C72A573" w14:textId="77777777" w:rsidR="00783FCF" w:rsidRPr="00F913EF" w:rsidRDefault="00783FCF" w:rsidP="00783FCF"/>
    <w:p w14:paraId="0BB45DFF" w14:textId="77777777" w:rsidR="00783FCF" w:rsidRDefault="00783FCF"/>
    <w:sectPr w:rsidR="00783FC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0D18"/>
    <w:rsid w:val="00220D18"/>
    <w:rsid w:val="00783FCF"/>
    <w:rsid w:val="00970157"/>
    <w:rsid w:val="00E04C6C"/>
    <w:rsid w:val="00F86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19198B"/>
  <w15:chartTrackingRefBased/>
  <w15:docId w15:val="{11618DBC-1396-44EB-ACB0-FA8EF7DB0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4C6C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04C6C"/>
    <w:pPr>
      <w:tabs>
        <w:tab w:val="left" w:pos="680"/>
        <w:tab w:val="right" w:pos="9469"/>
      </w:tabs>
      <w:ind w:left="680" w:hanging="680"/>
      <w:contextualSpacing w:val="0"/>
    </w:pPr>
    <w:rPr>
      <w:rFonts w:eastAsiaTheme="minorHAnsi" w:cstheme="minorBidi"/>
      <w:szCs w:val="22"/>
    </w:rPr>
  </w:style>
  <w:style w:type="paragraph" w:customStyle="1" w:styleId="QNum">
    <w:name w:val="QNum"/>
    <w:basedOn w:val="Normal"/>
    <w:rsid w:val="00E04C6C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E04C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">
    <w:name w:val="Part"/>
    <w:basedOn w:val="Normal"/>
    <w:qFormat/>
    <w:rsid w:val="00E04C6C"/>
    <w:pPr>
      <w:widowControl w:val="0"/>
      <w:contextualSpacing w:val="0"/>
    </w:pPr>
    <w:rPr>
      <w:rFonts w:eastAsiaTheme="minorHAnsi" w:cstheme="minorBidi"/>
      <w:szCs w:val="22"/>
    </w:rPr>
  </w:style>
  <w:style w:type="paragraph" w:customStyle="1" w:styleId="Parts">
    <w:name w:val="Part(s)"/>
    <w:basedOn w:val="Part"/>
    <w:qFormat/>
    <w:rsid w:val="00E04C6C"/>
    <w:pPr>
      <w:spacing w:line="264" w:lineRule="auto"/>
    </w:pPr>
  </w:style>
  <w:style w:type="paragraph" w:customStyle="1" w:styleId="SolnBox">
    <w:name w:val="SolnBox"/>
    <w:basedOn w:val="Normal"/>
    <w:qFormat/>
    <w:rsid w:val="00E04C6C"/>
    <w:pPr>
      <w:widowControl w:val="0"/>
      <w:contextualSpacing w:val="0"/>
      <w:jc w:val="center"/>
    </w:pPr>
    <w:rPr>
      <w:rFonts w:eastAsiaTheme="minorHAnsi" w:cstheme="minorBidi"/>
      <w:b/>
      <w:color w:val="002060"/>
      <w:szCs w:val="22"/>
    </w:rPr>
  </w:style>
  <w:style w:type="character" w:customStyle="1" w:styleId="Variable">
    <w:name w:val="Variable"/>
    <w:uiPriority w:val="1"/>
    <w:qFormat/>
    <w:rsid w:val="00783FCF"/>
    <w:rPr>
      <w:rFonts w:ascii="Times New Roman" w:hAnsi="Times New Roman"/>
      <w:i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image" Target="media/image2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9.bin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wmf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19.wmf"/><Relationship Id="rId32" Type="http://schemas.openxmlformats.org/officeDocument/2006/relationships/image" Target="media/image22.wmf"/><Relationship Id="rId37" Type="http://schemas.openxmlformats.org/officeDocument/2006/relationships/oleObject" Target="embeddings/oleObject11.bin"/><Relationship Id="rId40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5.bin"/><Relationship Id="rId36" Type="http://schemas.openxmlformats.org/officeDocument/2006/relationships/image" Target="media/image23.wmf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31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8.png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10.bin"/><Relationship Id="rId8" Type="http://schemas.openxmlformats.org/officeDocument/2006/relationships/image" Target="media/image5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0</Pages>
  <Words>569</Words>
  <Characters>3248</Characters>
  <Application>Microsoft Office Word</Application>
  <DocSecurity>0</DocSecurity>
  <Lines>27</Lines>
  <Paragraphs>7</Paragraphs>
  <ScaleCrop>false</ScaleCrop>
  <Company>Department of Education</Company>
  <LinksUpToDate>false</LinksUpToDate>
  <CharactersWithSpaces>3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ITT Sean [Woodvale Secondary College]</dc:creator>
  <cp:keywords/>
  <dc:description/>
  <cp:lastModifiedBy>DEVITT Sean [Woodvale Secondary College]</cp:lastModifiedBy>
  <cp:revision>5</cp:revision>
  <dcterms:created xsi:type="dcterms:W3CDTF">2024-05-07T11:24:00Z</dcterms:created>
  <dcterms:modified xsi:type="dcterms:W3CDTF">2024-05-07T11:32:00Z</dcterms:modified>
</cp:coreProperties>
</file>